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674AF4" w:rsidP="00022915">
      <w:pPr>
        <w:pStyle w:val="a7"/>
        <w:rPr>
          <w:b/>
          <w:smallCaps/>
        </w:rPr>
      </w:pPr>
      <w:r>
        <w:fldChar w:fldCharType="begin"/>
      </w:r>
      <w:r>
        <w:instrText xml:space="preserve"> MACROBUTTON MTEditEquationSection2 </w:instrText>
      </w:r>
      <w:r w:rsidRPr="00674AF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2915" w:rsidRPr="00731E75">
        <w:t>Национальный исследовательский университет</w:t>
      </w:r>
      <w:r w:rsidR="00022915" w:rsidRPr="00731E75">
        <w:rPr>
          <w:smallCaps/>
        </w:rPr>
        <w:t xml:space="preserve"> </w:t>
      </w:r>
      <w:r w:rsidR="00022915"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D10AAB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AA7110">
      <w:pPr>
        <w:pStyle w:val="a7"/>
        <w:rPr>
          <w:smallCaps/>
          <w:color w:val="000000"/>
          <w:szCs w:val="28"/>
        </w:rPr>
      </w:pPr>
    </w:p>
    <w:p w:rsidR="00634F22" w:rsidRDefault="00515349" w:rsidP="00634F22">
      <w:pPr>
        <w:pStyle w:val="a7"/>
      </w:pPr>
      <w:r>
        <w:t>Лабораторная работа №</w:t>
      </w:r>
      <w:r w:rsidR="00107F9A">
        <w:t>4</w:t>
      </w:r>
    </w:p>
    <w:p w:rsidR="00634F22" w:rsidRDefault="00634F22" w:rsidP="00634F22">
      <w:pPr>
        <w:pStyle w:val="a7"/>
      </w:pPr>
      <w:r>
        <w:t>«</w:t>
      </w:r>
      <w:r w:rsidR="00107F9E">
        <w:t>Принципы работы кодеков в составе СПИ и</w:t>
      </w:r>
      <w:r w:rsidR="00617288">
        <w:t xml:space="preserve"> анализ</w:t>
      </w:r>
      <w:r w:rsidR="00107F9E">
        <w:t xml:space="preserve"> помехоустойчивост</w:t>
      </w:r>
      <w:r w:rsidR="00617288">
        <w:t>и</w:t>
      </w:r>
      <w:r w:rsidR="00107F9E">
        <w:t xml:space="preserve"> канала связи с кодированием</w:t>
      </w:r>
      <w:r>
        <w:t>»</w:t>
      </w:r>
    </w:p>
    <w:p w:rsidR="006916FF" w:rsidRPr="001C5107" w:rsidRDefault="006916FF" w:rsidP="00634F22">
      <w:pPr>
        <w:pStyle w:val="a7"/>
      </w:pPr>
    </w:p>
    <w:p w:rsidR="00022915" w:rsidRPr="006916FF" w:rsidRDefault="00022915" w:rsidP="00515349">
      <w:pPr>
        <w:pStyle w:val="a7"/>
        <w:jc w:val="left"/>
        <w:rPr>
          <w:b/>
        </w:rPr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AA7110">
      <w:pPr>
        <w:pStyle w:val="a7"/>
      </w:pPr>
    </w:p>
    <w:p w:rsidR="00515349" w:rsidRDefault="00515349" w:rsidP="00AA7110">
      <w:pPr>
        <w:pStyle w:val="a7"/>
      </w:pPr>
    </w:p>
    <w:p w:rsidR="00022915" w:rsidRDefault="00022915" w:rsidP="00AA7110">
      <w:pPr>
        <w:pStyle w:val="a7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6916FF" w:rsidRDefault="00022915" w:rsidP="006916FF">
      <w:pPr>
        <w:pStyle w:val="a7"/>
      </w:pPr>
      <w:r w:rsidRPr="00731E75">
        <w:t>201</w:t>
      </w:r>
      <w:r w:rsidR="000676A1">
        <w:t>9</w:t>
      </w:r>
    </w:p>
    <w:p w:rsidR="00515349" w:rsidRPr="00D761EE" w:rsidRDefault="00515349" w:rsidP="00515349">
      <w:pPr>
        <w:pStyle w:val="a5"/>
        <w:rPr>
          <w:bCs/>
          <w:sz w:val="32"/>
          <w:szCs w:val="32"/>
        </w:rPr>
      </w:pPr>
      <w:r w:rsidRPr="00C23C30">
        <w:rPr>
          <w:b/>
          <w:bCs/>
        </w:rPr>
        <w:lastRenderedPageBreak/>
        <w:t>Цель работы</w:t>
      </w:r>
      <w:r w:rsidR="00107F9A">
        <w:rPr>
          <w:b/>
          <w:bCs/>
        </w:rPr>
        <w:t xml:space="preserve"> –</w:t>
      </w:r>
      <w:r>
        <w:rPr>
          <w:bCs/>
          <w:sz w:val="32"/>
          <w:szCs w:val="32"/>
        </w:rPr>
        <w:t xml:space="preserve"> </w:t>
      </w:r>
      <w:r>
        <w:t>изуч</w:t>
      </w:r>
      <w:r w:rsidR="00107F9A">
        <w:t>ение принципов работы кодеков в составе СПИ и анализ помехоустойчивости канала связи с кодированием.</w:t>
      </w:r>
    </w:p>
    <w:p w:rsidR="00515349" w:rsidRDefault="00515349" w:rsidP="00515349">
      <w:pPr>
        <w:spacing w:line="276" w:lineRule="auto"/>
        <w:jc w:val="both"/>
        <w:rPr>
          <w:szCs w:val="28"/>
        </w:rPr>
      </w:pPr>
    </w:p>
    <w:p w:rsidR="00515349" w:rsidRDefault="00515349" w:rsidP="00515349">
      <w:pPr>
        <w:spacing w:line="276" w:lineRule="auto"/>
        <w:jc w:val="center"/>
        <w:rPr>
          <w:b/>
          <w:szCs w:val="28"/>
        </w:rPr>
      </w:pPr>
      <w:r w:rsidRPr="00C23C30">
        <w:rPr>
          <w:b/>
          <w:szCs w:val="28"/>
        </w:rPr>
        <w:t>Домашняя подготовка</w:t>
      </w:r>
    </w:p>
    <w:p w:rsidR="00515349" w:rsidRDefault="00515349" w:rsidP="00515349">
      <w:pPr>
        <w:pStyle w:val="a5"/>
        <w:ind w:firstLine="0"/>
      </w:pPr>
    </w:p>
    <w:p w:rsidR="00F61E37" w:rsidRDefault="00F61E37" w:rsidP="00E829AE">
      <w:pPr>
        <w:pStyle w:val="a5"/>
      </w:pPr>
      <w:r>
        <w:t>1</w:t>
      </w:r>
      <w:r w:rsidR="00515349" w:rsidRPr="00F61E37">
        <w:t xml:space="preserve">. </w:t>
      </w:r>
      <w:r w:rsidR="00CE3A31">
        <w:t>У</w:t>
      </w:r>
      <w:r w:rsidRPr="00F61E37">
        <w:t xml:space="preserve">прощенные схемы кодека и ДСК. </w:t>
      </w:r>
      <w:r w:rsidR="00CE3A31">
        <w:t>П</w:t>
      </w:r>
      <w:r w:rsidRPr="00F61E37">
        <w:t xml:space="preserve">араметры всех блоков схемы. </w:t>
      </w:r>
      <w:r w:rsidR="00CE3A31" w:rsidRPr="00F61E37">
        <w:t>Расчё</w:t>
      </w:r>
      <w:r w:rsidR="00CE3A31">
        <w:t>т</w:t>
      </w:r>
      <w:r w:rsidRPr="00F61E37">
        <w:t xml:space="preserve"> скорости передачи двоичного сигнала на выходе каждого блока схемы. Определ</w:t>
      </w:r>
      <w:r w:rsidR="00CE3A31">
        <w:t>ение</w:t>
      </w:r>
      <w:r w:rsidRPr="00F61E37">
        <w:t>, сколько отсчетов моделирования приходится на один сигнал на выходе каждого блока.</w:t>
      </w:r>
      <w:r w:rsidR="00CE3A31">
        <w:t xml:space="preserve"> В</w:t>
      </w:r>
      <w:r w:rsidRPr="00F61E37">
        <w:t>опрос о согласовании скоростей передачи битов при переходе от входа блока на его выход.</w:t>
      </w:r>
    </w:p>
    <w:p w:rsidR="00F61E37" w:rsidRPr="00F61E37" w:rsidRDefault="00E829AE" w:rsidP="00060991">
      <w:pPr>
        <w:pStyle w:val="a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78785</wp:posOffset>
                </wp:positionH>
                <wp:positionV relativeFrom="paragraph">
                  <wp:posOffset>90566</wp:posOffset>
                </wp:positionV>
                <wp:extent cx="810104" cy="634078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0104" cy="634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829AE" w:rsidRPr="00E829AE" w:rsidRDefault="00E829AE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k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234.55pt;margin-top:7.15pt;width:63.8pt;height:49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" filled="f" stroked="f" strokeweight=".5pt">
                <v:textbox>
                  <w:txbxContent>
                    <w:p w:rsidR="00E829AE" w:rsidRPr="00E829AE" w:rsidRDefault="00E829AE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</w:rPr>
                            <m:t>R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15349" w:rsidRDefault="0079685A" w:rsidP="00515349">
      <w:pPr>
        <w:spacing w:line="276" w:lineRule="auto"/>
        <w:jc w:val="center"/>
        <w:rPr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2D1D060" wp14:editId="0633CA52">
                <wp:simplePos x="0" y="0"/>
                <wp:positionH relativeFrom="column">
                  <wp:posOffset>221971</wp:posOffset>
                </wp:positionH>
                <wp:positionV relativeFrom="paragraph">
                  <wp:posOffset>2168576</wp:posOffset>
                </wp:positionV>
                <wp:extent cx="990600" cy="424281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0600" cy="4242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9685A" w:rsidRPr="00E829AE" w:rsidRDefault="009237D0" w:rsidP="0079685A">
                            <w:pPr>
                              <w:rPr>
                                <w:sz w:val="24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з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Σ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184</m:t>
                              </m:r>
                            </m:oMath>
                            <w:r w:rsidR="0079685A">
                              <w:rPr>
                                <w:rFonts w:eastAsiaTheme="minorEastAsia"/>
                                <w:sz w:val="24"/>
                              </w:rPr>
                              <w:t xml:space="preserve"> 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1D060" id="Надпись 18" o:spid="_x0000_s1027" type="#_x0000_t202" style="position:absolute;left:0;text-align:left;margin-left:17.5pt;margin-top:170.75pt;width:78pt;height:33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" filled="f" stroked="f" strokeweight=".5pt">
                <v:textbox>
                  <w:txbxContent>
                    <w:p w:rsidR="0079685A" w:rsidRPr="00E829AE" w:rsidRDefault="009237D0" w:rsidP="0079685A">
                      <w:pPr>
                        <w:rPr>
                          <w:sz w:val="24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з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Σ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=184</m:t>
                        </m:r>
                      </m:oMath>
                      <w:r w:rsidR="0079685A">
                        <w:rPr>
                          <w:rFonts w:eastAsiaTheme="minorEastAsia"/>
                          <w:sz w:val="24"/>
                        </w:rPr>
                        <w:t xml:space="preserve"> 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6D68A46" wp14:editId="2F83741A">
                <wp:simplePos x="0" y="0"/>
                <wp:positionH relativeFrom="column">
                  <wp:posOffset>1939290</wp:posOffset>
                </wp:positionH>
                <wp:positionV relativeFrom="paragraph">
                  <wp:posOffset>2165985</wp:posOffset>
                </wp:positionV>
                <wp:extent cx="847725" cy="371475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772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9685A" w:rsidRPr="00E829AE" w:rsidRDefault="009237D0" w:rsidP="0079685A">
                            <w:pPr>
                              <w:rPr>
                                <w:sz w:val="24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з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92</m:t>
                              </m:r>
                            </m:oMath>
                            <w:r w:rsidR="0079685A">
                              <w:rPr>
                                <w:rFonts w:eastAsiaTheme="minorEastAsia"/>
                                <w:sz w:val="24"/>
                              </w:rPr>
                              <w:t xml:space="preserve"> 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D68A46" id="Надпись 17" o:spid="_x0000_s1028" type="#_x0000_t202" style="position:absolute;left:0;text-align:left;margin-left:152.7pt;margin-top:170.55pt;width:66.75pt;height:29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" filled="f" stroked="f" strokeweight=".5pt">
                <v:textbox>
                  <w:txbxContent>
                    <w:p w:rsidR="0079685A" w:rsidRPr="00E829AE" w:rsidRDefault="009237D0" w:rsidP="0079685A">
                      <w:pPr>
                        <w:rPr>
                          <w:sz w:val="24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=92</m:t>
                        </m:r>
                      </m:oMath>
                      <w:r w:rsidR="0079685A">
                        <w:rPr>
                          <w:rFonts w:eastAsiaTheme="minorEastAsia"/>
                          <w:sz w:val="24"/>
                        </w:rPr>
                        <w:t xml:space="preserve"> 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92C49C" wp14:editId="1B8D76E8">
                <wp:simplePos x="0" y="0"/>
                <wp:positionH relativeFrom="column">
                  <wp:posOffset>1948815</wp:posOffset>
                </wp:positionH>
                <wp:positionV relativeFrom="paragraph">
                  <wp:posOffset>708660</wp:posOffset>
                </wp:positionV>
                <wp:extent cx="847725" cy="37147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772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9685A" w:rsidRPr="00E829AE" w:rsidRDefault="009237D0" w:rsidP="0079685A">
                            <w:pPr>
                              <w:rPr>
                                <w:sz w:val="24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з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=92</m:t>
                              </m:r>
                            </m:oMath>
                            <w:r w:rsidR="0079685A">
                              <w:rPr>
                                <w:rFonts w:eastAsiaTheme="minorEastAsia"/>
                                <w:sz w:val="24"/>
                              </w:rPr>
                              <w:t xml:space="preserve"> 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2C49C" id="Надпись 16" o:spid="_x0000_s1029" type="#_x0000_t202" style="position:absolute;left:0;text-align:left;margin-left:153.45pt;margin-top:55.8pt;width:66.75pt;height:29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" filled="f" stroked="f" strokeweight=".5pt">
                <v:textbox>
                  <w:txbxContent>
                    <w:p w:rsidR="0079685A" w:rsidRPr="00E829AE" w:rsidRDefault="009237D0" w:rsidP="0079685A">
                      <w:pPr>
                        <w:rPr>
                          <w:sz w:val="24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</w:rPr>
                          <m:t>=92</m:t>
                        </m:r>
                      </m:oMath>
                      <w:r w:rsidR="0079685A">
                        <w:rPr>
                          <w:rFonts w:eastAsiaTheme="minorEastAsia"/>
                          <w:sz w:val="24"/>
                        </w:rPr>
                        <w:t xml:space="preserve"> с</w:t>
                      </w:r>
                    </w:p>
                  </w:txbxContent>
                </v:textbox>
              </v:shape>
            </w:pict>
          </mc:Fallback>
        </mc:AlternateContent>
      </w:r>
      <w:r w:rsidR="00A124A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821E88" wp14:editId="15DA0A05">
                <wp:simplePos x="0" y="0"/>
                <wp:positionH relativeFrom="column">
                  <wp:posOffset>1348740</wp:posOffset>
                </wp:positionH>
                <wp:positionV relativeFrom="paragraph">
                  <wp:posOffset>521335</wp:posOffset>
                </wp:positionV>
                <wp:extent cx="400050" cy="55245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552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0991" w:rsidRPr="00E829AE" w:rsidRDefault="009237D0" w:rsidP="00060991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21E88" id="Надпись 5" o:spid="_x0000_s1030" type="#_x0000_t202" style="position:absolute;left:0;text-align:left;margin-left:106.2pt;margin-top:41.05pt;width:31.5pt;height:4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" filled="f" stroked="f" strokeweight=".5pt">
                <v:textbox>
                  <w:txbxContent>
                    <w:p w:rsidR="00060991" w:rsidRPr="00E829AE" w:rsidRDefault="009237D0" w:rsidP="00060991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m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E7F1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50D2A7" wp14:editId="28AE262A">
                <wp:simplePos x="0" y="0"/>
                <wp:positionH relativeFrom="column">
                  <wp:posOffset>1405890</wp:posOffset>
                </wp:positionH>
                <wp:positionV relativeFrom="paragraph">
                  <wp:posOffset>1988185</wp:posOffset>
                </wp:positionV>
                <wp:extent cx="333375" cy="438150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7F1E" w:rsidRPr="00E829AE" w:rsidRDefault="009237D0" w:rsidP="004E7F1E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m</m:t>
                                        </m:r>
                                      </m:e>
                                    </m:acc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50D2A7" id="Надпись 9" o:spid="_x0000_s1031" type="#_x0000_t202" style="position:absolute;left:0;text-align:left;margin-left:110.7pt;margin-top:156.55pt;width:26.25pt;height:34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" filled="f" stroked="f" strokeweight=".5pt">
                <v:textbox>
                  <w:txbxContent>
                    <w:p w:rsidR="004E7F1E" w:rsidRPr="00E829AE" w:rsidRDefault="009237D0" w:rsidP="004E7F1E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acc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m</m:t>
                                  </m:r>
                                </m:e>
                              </m:acc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60991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3A4579" wp14:editId="07882DEC">
                <wp:simplePos x="0" y="0"/>
                <wp:positionH relativeFrom="column">
                  <wp:posOffset>3044190</wp:posOffset>
                </wp:positionH>
                <wp:positionV relativeFrom="paragraph">
                  <wp:posOffset>1997710</wp:posOffset>
                </wp:positionV>
                <wp:extent cx="333375" cy="43815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0991" w:rsidRPr="00E829AE" w:rsidRDefault="009237D0" w:rsidP="00060991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r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A4579" id="Надпись 8" o:spid="_x0000_s1032" type="#_x0000_t202" style="position:absolute;left:0;text-align:left;margin-left:239.7pt;margin-top:157.3pt;width:26.25pt;height:3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" filled="f" stroked="f" strokeweight=".5pt">
                <v:textbox>
                  <w:txbxContent>
                    <w:p w:rsidR="00060991" w:rsidRPr="00E829AE" w:rsidRDefault="009237D0" w:rsidP="00060991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r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60991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3A4579" wp14:editId="07882DEC">
                <wp:simplePos x="0" y="0"/>
                <wp:positionH relativeFrom="column">
                  <wp:posOffset>3044190</wp:posOffset>
                </wp:positionH>
                <wp:positionV relativeFrom="paragraph">
                  <wp:posOffset>502285</wp:posOffset>
                </wp:positionV>
                <wp:extent cx="400050" cy="552450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552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60991" w:rsidRPr="00E829AE" w:rsidRDefault="009237D0" w:rsidP="00060991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A4579" id="Надпись 7" o:spid="_x0000_s1033" type="#_x0000_t202" style="position:absolute;left:0;text-align:left;margin-left:239.7pt;margin-top:39.55pt;width:31.5pt;height:4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" filled="f" stroked="f" strokeweight=".5pt">
                <v:textbox>
                  <w:txbxContent>
                    <w:p w:rsidR="00060991" w:rsidRPr="00E829AE" w:rsidRDefault="009237D0" w:rsidP="00060991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29A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E3F100" wp14:editId="03A171DC">
                <wp:simplePos x="0" y="0"/>
                <wp:positionH relativeFrom="column">
                  <wp:posOffset>2948384</wp:posOffset>
                </wp:positionH>
                <wp:positionV relativeFrom="paragraph">
                  <wp:posOffset>1321355</wp:posOffset>
                </wp:positionV>
                <wp:extent cx="810104" cy="634078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0104" cy="634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829AE" w:rsidRPr="00E829AE" w:rsidRDefault="00E829AE" w:rsidP="00E829AE">
                            <w:pPr>
                              <w:rPr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R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k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3F100" id="Надпись 4" o:spid="_x0000_s1034" type="#_x0000_t202" style="position:absolute;left:0;text-align:left;margin-left:232.15pt;margin-top:104.05pt;width:63.8pt;height:49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" filled="f" stroked="f" strokeweight=".5pt">
                <v:textbox>
                  <w:txbxContent>
                    <w:p w:rsidR="00E829AE" w:rsidRPr="00E829AE" w:rsidRDefault="00E829AE" w:rsidP="00E829AE">
                      <w:pPr>
                        <w:rPr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</w:rPr>
                            <m:t>R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29AE">
        <w:rPr>
          <w:noProof/>
        </w:rPr>
        <w:drawing>
          <wp:inline distT="0" distB="0" distL="0" distR="0" wp14:anchorId="780EFE60" wp14:editId="3EEA9FE8">
            <wp:extent cx="5940425" cy="23456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 w:rsidR="00060991">
        <w:rPr>
          <w:b/>
          <w:sz w:val="24"/>
        </w:rPr>
        <w:t xml:space="preserve"> </w:t>
      </w:r>
      <w:r w:rsidRPr="00515349">
        <w:rPr>
          <w:b/>
          <w:sz w:val="24"/>
        </w:rPr>
        <w:t xml:space="preserve">1. Обобщенная схема </w:t>
      </w:r>
      <w:r w:rsidR="00060991">
        <w:rPr>
          <w:b/>
          <w:sz w:val="24"/>
        </w:rPr>
        <w:t>цифровой системы связи</w:t>
      </w:r>
    </w:p>
    <w:p w:rsidR="00515349" w:rsidRDefault="00515349" w:rsidP="00060991">
      <w:pPr>
        <w:pStyle w:val="a7"/>
      </w:pPr>
    </w:p>
    <w:p w:rsidR="00985272" w:rsidRDefault="00985272" w:rsidP="00520A47">
      <w:pPr>
        <w:pStyle w:val="a5"/>
        <w:ind w:firstLine="0"/>
      </w:pPr>
      <w:r>
        <w:t>Обозначения:</w:t>
      </w:r>
    </w:p>
    <w:p w:rsidR="00985272" w:rsidRDefault="00985272" w:rsidP="00520A47">
      <w:pPr>
        <w:pStyle w:val="a5"/>
      </w:pPr>
      <w:r>
        <w:rPr>
          <w:lang w:val="en-US"/>
        </w:rPr>
        <w:t>R</w:t>
      </w:r>
      <w:r w:rsidRPr="00985272">
        <w:t xml:space="preserve"> – </w:t>
      </w:r>
      <w:r>
        <w:t xml:space="preserve">скорость передачи информационных </w:t>
      </w:r>
      <w:r w:rsidR="00520A47">
        <w:t>символов</w:t>
      </w:r>
      <w:r w:rsidRPr="00985272">
        <w:t xml:space="preserve"> </w:t>
      </w:r>
      <w:r>
        <w:rPr>
          <w:lang w:val="en-US"/>
        </w:rPr>
        <w:t>k</w:t>
      </w:r>
      <w:r w:rsidR="00520A47">
        <w:t>;</w:t>
      </w:r>
    </w:p>
    <w:p w:rsidR="00985272" w:rsidRDefault="00985272" w:rsidP="00520A47">
      <w:pPr>
        <w:pStyle w:val="a5"/>
      </w:pPr>
      <m:oMath>
        <m:r>
          <w:rPr>
            <w:rFonts w:ascii="Cambria Math" w:hAnsi="Cambria Math"/>
          </w:rPr>
          <m:t>R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rPr>
          <w:rFonts w:eastAsiaTheme="minorEastAsia"/>
        </w:rPr>
        <w:t xml:space="preserve"> </w:t>
      </w:r>
      <w:r w:rsidRPr="00985272">
        <w:t xml:space="preserve">– </w:t>
      </w:r>
      <w:r>
        <w:t xml:space="preserve">скорость передачи </w:t>
      </w:r>
      <w:r w:rsidR="00520A47">
        <w:t>кодовых символов</w:t>
      </w:r>
      <w:r w:rsidR="00520A47" w:rsidRPr="00985272">
        <w:t xml:space="preserve"> </w:t>
      </w:r>
      <w:r w:rsidR="00520A47">
        <w:rPr>
          <w:lang w:val="en-US"/>
        </w:rPr>
        <w:t>n</w:t>
      </w:r>
      <w:r w:rsidR="00520A47">
        <w:t>;</w:t>
      </w:r>
    </w:p>
    <w:p w:rsidR="00520A47" w:rsidRDefault="009237D0" w:rsidP="00520A47">
      <w:pPr>
        <w:pStyle w:val="a5"/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</m:oMath>
      <w:r w:rsidR="00520A47">
        <w:rPr>
          <w:rFonts w:eastAsiaTheme="minorEastAsia"/>
        </w:rPr>
        <w:t xml:space="preserve"> </w:t>
      </w:r>
      <w:r w:rsidR="00520A47" w:rsidRPr="00985272">
        <w:t xml:space="preserve">– </w:t>
      </w:r>
      <w:r w:rsidR="00520A47">
        <w:t xml:space="preserve">вектор информационных </w:t>
      </w:r>
      <w:r w:rsidR="0079685A">
        <w:t>символов</w:t>
      </w:r>
      <w:r w:rsidR="0079685A" w:rsidRPr="00985272">
        <w:t xml:space="preserve"> </w:t>
      </w:r>
      <w:r w:rsidR="00520A47">
        <w:rPr>
          <w:lang w:val="en-US"/>
        </w:rPr>
        <w:t>k</w:t>
      </w:r>
      <w:r w:rsidR="00520A47">
        <w:t>;</w:t>
      </w:r>
    </w:p>
    <w:p w:rsidR="00520A47" w:rsidRDefault="009237D0" w:rsidP="00520A47">
      <w:pPr>
        <w:pStyle w:val="a5"/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u</m:t>
            </m:r>
          </m:e>
        </m:acc>
      </m:oMath>
      <w:r w:rsidR="00520A47">
        <w:rPr>
          <w:rFonts w:eastAsiaTheme="minorEastAsia"/>
        </w:rPr>
        <w:t xml:space="preserve"> </w:t>
      </w:r>
      <w:r w:rsidR="00520A47" w:rsidRPr="00985272">
        <w:t xml:space="preserve">– </w:t>
      </w:r>
      <w:r w:rsidR="00520A47">
        <w:t>вектор кодовых символов</w:t>
      </w:r>
      <w:r w:rsidR="00520A47" w:rsidRPr="00520A47">
        <w:t xml:space="preserve"> </w:t>
      </w:r>
      <w:r w:rsidR="00520A47">
        <w:rPr>
          <w:lang w:val="en-US"/>
        </w:rPr>
        <w:t>n</w:t>
      </w:r>
      <w:r w:rsidR="00520A47">
        <w:t>;</w:t>
      </w:r>
    </w:p>
    <w:p w:rsidR="00520A47" w:rsidRDefault="009237D0" w:rsidP="00520A47">
      <w:pPr>
        <w:pStyle w:val="a5"/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r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u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="00520A47">
        <w:rPr>
          <w:rFonts w:eastAsiaTheme="minorEastAsia"/>
        </w:rPr>
        <w:t xml:space="preserve"> </w:t>
      </w:r>
      <w:r w:rsidR="00520A47" w:rsidRPr="00985272">
        <w:t xml:space="preserve">– </w:t>
      </w:r>
      <w:r w:rsidR="00520A47">
        <w:t xml:space="preserve">вектор оценки переданных кодовых символов </w:t>
      </w:r>
      <w:r w:rsidR="00520A47">
        <w:rPr>
          <w:lang w:val="en-US"/>
        </w:rPr>
        <w:t>n</w:t>
      </w:r>
      <w:r w:rsidR="00520A47" w:rsidRPr="00520A47">
        <w:t>;</w:t>
      </w:r>
    </w:p>
    <w:p w:rsidR="00520A47" w:rsidRPr="00520A47" w:rsidRDefault="009237D0" w:rsidP="00520A47">
      <w:pPr>
        <w:pStyle w:val="a5"/>
        <w:rPr>
          <w:sz w:val="24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m</m:t>
                </m:r>
              </m:e>
            </m:acc>
          </m:e>
        </m:acc>
      </m:oMath>
      <w:r w:rsidR="00520A47">
        <w:rPr>
          <w:rFonts w:eastAsiaTheme="minorEastAsia"/>
        </w:rPr>
        <w:t xml:space="preserve"> </w:t>
      </w:r>
      <w:r w:rsidR="00520A47" w:rsidRPr="00985272">
        <w:t xml:space="preserve">– </w:t>
      </w:r>
      <w:r w:rsidR="00520A47">
        <w:t>вектор</w:t>
      </w:r>
      <w:r w:rsidR="00520A47" w:rsidRPr="00520A47">
        <w:t xml:space="preserve"> </w:t>
      </w:r>
      <w:r w:rsidR="00520A47">
        <w:t xml:space="preserve">оценки переданных информационных символов </w:t>
      </w:r>
      <w:r w:rsidR="00520A47">
        <w:rPr>
          <w:lang w:val="en-US"/>
        </w:rPr>
        <w:t>k</w:t>
      </w:r>
      <w:r w:rsidR="00520A47">
        <w:t>;</w:t>
      </w:r>
    </w:p>
    <w:p w:rsidR="00435C04" w:rsidRDefault="00435C04" w:rsidP="00435C04">
      <w:pPr>
        <w:pStyle w:val="a5"/>
        <w:ind w:firstLine="0"/>
      </w:pPr>
    </w:p>
    <w:p w:rsidR="00520A47" w:rsidRDefault="00435C04" w:rsidP="00435C04">
      <w:pPr>
        <w:pStyle w:val="a5"/>
        <w:ind w:firstLine="708"/>
      </w:pPr>
      <w:r>
        <w:t>Так как датчик случайных чисел вырабатывает числа со скоростью 50 чисел в секунду, и при использовании кода БЧХ (127,92), получаются следующее:</w:t>
      </w:r>
    </w:p>
    <w:p w:rsidR="00435C04" w:rsidRPr="00136B2F" w:rsidRDefault="00435C04" w:rsidP="005D0B90">
      <w:pPr>
        <w:pStyle w:val="a5"/>
        <w:ind w:firstLine="0"/>
        <w:jc w:val="left"/>
        <w:rPr>
          <w:i/>
        </w:rPr>
      </w:pPr>
      <w:r w:rsidRPr="005D0B90">
        <w:t xml:space="preserve">R = </w:t>
      </w:r>
      <w:r w:rsidR="0079685A">
        <w:t>1</w:t>
      </w:r>
      <w:r w:rsidRPr="005D0B90">
        <w:t xml:space="preserve"> </w:t>
      </w:r>
      <w:r w:rsidRPr="00136B2F">
        <w:rPr>
          <w:i/>
        </w:rPr>
        <w:t>символ/с</w:t>
      </w:r>
    </w:p>
    <w:p w:rsidR="00985272" w:rsidRPr="00985272" w:rsidRDefault="00435C04" w:rsidP="00985272">
      <w:pPr>
        <w:pStyle w:val="a5"/>
        <w:ind w:firstLine="0"/>
      </w:pPr>
      <m:oMath>
        <m:r>
          <w:rPr>
            <w:rFonts w:ascii="Cambria Math" w:hAnsi="Cambria Math"/>
          </w:rPr>
          <m:t>R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2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2</m:t>
            </m:r>
          </m:den>
        </m:f>
        <m:r>
          <m:rPr>
            <m:sty m:val="p"/>
          </m:rPr>
          <w:rPr>
            <w:rFonts w:ascii="Cambria Math" w:hAnsi="Cambria Math"/>
          </w:rPr>
          <m:t>=1,38</m:t>
        </m:r>
      </m:oMath>
      <w:r w:rsidRPr="00435C04">
        <w:t xml:space="preserve"> </w:t>
      </w:r>
      <w:r w:rsidRPr="00136B2F">
        <w:rPr>
          <w:i/>
        </w:rPr>
        <w:t>символ/с</w:t>
      </w:r>
    </w:p>
    <w:p w:rsidR="00515349" w:rsidRDefault="00F61E37" w:rsidP="00515349">
      <w:pPr>
        <w:spacing w:line="276" w:lineRule="auto"/>
        <w:jc w:val="center"/>
        <w:rPr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D26C1C9" wp14:editId="57832501">
            <wp:extent cx="2962275" cy="19145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noProof/>
          <w:sz w:val="32"/>
          <w:szCs w:val="32"/>
        </w:rPr>
        <w:t xml:space="preserve"> </w:t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bCs/>
          <w:sz w:val="24"/>
          <w:szCs w:val="32"/>
        </w:rPr>
        <w:t>Рис.</w:t>
      </w:r>
      <w:r w:rsidR="00F61E37">
        <w:rPr>
          <w:b/>
          <w:bCs/>
          <w:sz w:val="24"/>
          <w:szCs w:val="32"/>
        </w:rPr>
        <w:t xml:space="preserve"> </w:t>
      </w:r>
      <w:r w:rsidRPr="00515349">
        <w:rPr>
          <w:b/>
          <w:bCs/>
          <w:sz w:val="24"/>
          <w:szCs w:val="32"/>
        </w:rPr>
        <w:t xml:space="preserve">2. </w:t>
      </w:r>
      <w:r w:rsidRPr="00515349">
        <w:rPr>
          <w:b/>
          <w:sz w:val="24"/>
        </w:rPr>
        <w:t xml:space="preserve">Модель </w:t>
      </w:r>
      <w:r w:rsidR="00731329">
        <w:rPr>
          <w:b/>
          <w:sz w:val="24"/>
        </w:rPr>
        <w:t>ДСК</w:t>
      </w:r>
    </w:p>
    <w:p w:rsidR="00515349" w:rsidRDefault="00515349" w:rsidP="00060991">
      <w:pPr>
        <w:pStyle w:val="a7"/>
      </w:pPr>
    </w:p>
    <w:p w:rsidR="00CE3A31" w:rsidRDefault="00D51A0E" w:rsidP="00D51A0E">
      <w:pPr>
        <w:pStyle w:val="a5"/>
      </w:pPr>
      <w:r>
        <w:t xml:space="preserve">2. </w:t>
      </w:r>
      <w:r w:rsidR="00CE3A31">
        <w:t>Параметры ДСК, при которых не наблюдается искажений в канале связи.</w:t>
      </w:r>
    </w:p>
    <w:p w:rsidR="00674AF4" w:rsidRDefault="00674AF4" w:rsidP="00D51A0E">
      <w:pPr>
        <w:pStyle w:val="a5"/>
      </w:pPr>
    </w:p>
    <w:p w:rsidR="00515349" w:rsidRDefault="00CE3A31" w:rsidP="00CE3A31">
      <w:pPr>
        <w:pStyle w:val="a5"/>
      </w:pPr>
      <w:r w:rsidRPr="00CE3A31">
        <w:rPr>
          <w:i/>
        </w:rPr>
        <w:t>Теорема Шеннона</w:t>
      </w:r>
      <w:r>
        <w:t xml:space="preserve"> гласит: </w:t>
      </w:r>
      <w:r w:rsidRPr="00CE3A31">
        <w:t>«Существуют кодеры и декодеры канала такие, которые делают возможным достижение надежной связи с требуемой сколь угодно малой вероятностью ошибки, если реальная скорость передачи R меньше пропускной способности канала С, то есть при R &lt; C»</w:t>
      </w:r>
      <w:r w:rsidR="00C1172E">
        <w:t>.</w:t>
      </w:r>
    </w:p>
    <w:p w:rsidR="00D85C6A" w:rsidRDefault="00CE3A31" w:rsidP="00D85C6A">
      <w:pPr>
        <w:pStyle w:val="a5"/>
      </w:pPr>
      <w:r>
        <w:t xml:space="preserve">Из этого следует, что </w:t>
      </w:r>
      <w:r w:rsidR="00D85C6A" w:rsidRPr="00CE3A31">
        <w:t>пропускн</w:t>
      </w:r>
      <w:r w:rsidR="00D85C6A">
        <w:t>ая</w:t>
      </w:r>
      <w:r w:rsidR="00D85C6A" w:rsidRPr="00CE3A31">
        <w:t xml:space="preserve"> способности канала С</w:t>
      </w:r>
      <w:r w:rsidR="00D85C6A">
        <w:t xml:space="preserve"> должна быть больше </w:t>
      </w:r>
      <w:r>
        <w:t>скорост</w:t>
      </w:r>
      <w:r w:rsidR="00D85C6A">
        <w:t>и</w:t>
      </w:r>
      <w:r>
        <w:t xml:space="preserve"> передачи </w:t>
      </w:r>
      <w:r w:rsidRPr="00CE3A31">
        <w:t>R</w:t>
      </w:r>
      <w:r w:rsidR="00D85C6A">
        <w:t>.</w:t>
      </w:r>
    </w:p>
    <w:p w:rsidR="00CE3A31" w:rsidRDefault="00CE3A31" w:rsidP="00CE3A31">
      <w:pPr>
        <w:pStyle w:val="a5"/>
      </w:pPr>
      <w:r>
        <w:t>Для ДСК пропускная способность канала определяется по формуле</w:t>
      </w:r>
    </w:p>
    <w:p w:rsidR="004B3757" w:rsidRDefault="00CE3A31" w:rsidP="004B3757">
      <w:pPr>
        <w:pStyle w:val="a5"/>
        <w:ind w:firstLine="0"/>
        <w:jc w:val="center"/>
      </w:pPr>
      <w:r w:rsidRPr="00CE3A31">
        <w:rPr>
          <w:position w:val="-14"/>
        </w:rPr>
        <w:object w:dxaOrig="60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20.4pt" o:ole="">
            <v:imagedata r:id="rId10" o:title=""/>
          </v:shape>
          <o:OLEObject Type="Embed" ProgID="Equation.DSMT4" ShapeID="_x0000_i1025" DrawAspect="Content" ObjectID="_1621144495" r:id="rId11"/>
        </w:object>
      </w:r>
    </w:p>
    <w:p w:rsidR="00515349" w:rsidRDefault="004B3757" w:rsidP="00FD2545">
      <w:pPr>
        <w:pStyle w:val="a5"/>
      </w:pPr>
      <w:r w:rsidRPr="004B3757">
        <w:t>Пропускная способность С канала в единицу времени (в секунду) равна C/</w:t>
      </w:r>
      <w:proofErr w:type="spellStart"/>
      <w:r w:rsidRPr="004B3757">
        <w:t>T</w:t>
      </w:r>
      <w:r w:rsidRPr="004B3757">
        <w:rPr>
          <w:vertAlign w:val="subscript"/>
        </w:rPr>
        <w:t>c</w:t>
      </w:r>
      <w:proofErr w:type="spellEnd"/>
      <w:r w:rsidRPr="004B3757">
        <w:t xml:space="preserve"> и измеряется в </w:t>
      </w:r>
      <w:r w:rsidRPr="00FD2545">
        <w:rPr>
          <w:i/>
        </w:rPr>
        <w:t>бит/с</w:t>
      </w:r>
      <w:r w:rsidRPr="004B3757">
        <w:t>.</w:t>
      </w:r>
    </w:p>
    <w:p w:rsidR="004B3757" w:rsidRPr="004B3757" w:rsidRDefault="004B3757" w:rsidP="004B3757">
      <w:pPr>
        <w:pStyle w:val="a5"/>
        <w:ind w:firstLine="0"/>
      </w:pPr>
    </w:p>
    <w:p w:rsidR="00EA10AF" w:rsidRDefault="00EA10AF" w:rsidP="008E28BC">
      <w:pPr>
        <w:pStyle w:val="a5"/>
      </w:pPr>
      <w:r>
        <w:t>3. Выбор значений вероятности ошибок в ДСК.</w:t>
      </w:r>
    </w:p>
    <w:p w:rsidR="008E28BC" w:rsidRDefault="008E28BC" w:rsidP="008E28BC">
      <w:pPr>
        <w:pStyle w:val="a5"/>
      </w:pPr>
    </w:p>
    <w:p w:rsidR="008E28BC" w:rsidRDefault="008E28BC" w:rsidP="008E28BC">
      <w:pPr>
        <w:pStyle w:val="a5"/>
      </w:pPr>
      <w:r w:rsidRPr="008E28BC">
        <w:t>Так как наибольший интерес для практических задач представляют каналы связи со средней вероятностью ошибки на выходе демодулятора, не превосходящей 0,1</w:t>
      </w:r>
      <w:r>
        <w:t xml:space="preserve">. Выберем значений вероятности ошибок </w:t>
      </w:r>
      <w:r w:rsidRPr="008E28BC">
        <w:rPr>
          <w:i/>
          <w:lang w:val="en-US"/>
        </w:rPr>
        <w:t>p</w:t>
      </w:r>
      <w:r>
        <w:t xml:space="preserve">, равными </w:t>
      </w:r>
      <w:r w:rsidRPr="007F3411">
        <w:t>10</w:t>
      </w:r>
      <w:r w:rsidRPr="007F3411">
        <w:rPr>
          <w:vertAlign w:val="superscript"/>
        </w:rPr>
        <w:t>-</w:t>
      </w:r>
      <w:r w:rsidR="00E74C6D">
        <w:rPr>
          <w:vertAlign w:val="superscript"/>
        </w:rPr>
        <w:t>4</w:t>
      </w:r>
      <w:r w:rsidRPr="007F3411">
        <w:t xml:space="preserve"> </w:t>
      </w:r>
      <w:r>
        <w:t>и 10</w:t>
      </w:r>
      <w:r>
        <w:rPr>
          <w:vertAlign w:val="superscript"/>
        </w:rPr>
        <w:t>-6</w:t>
      </w:r>
      <w:r w:rsidR="00E74C6D">
        <w:t>.</w:t>
      </w:r>
    </w:p>
    <w:p w:rsidR="00674AF4" w:rsidRDefault="00674AF4" w:rsidP="008E28BC">
      <w:pPr>
        <w:pStyle w:val="a5"/>
      </w:pPr>
    </w:p>
    <w:p w:rsidR="00E74C6D" w:rsidRPr="00E74C6D" w:rsidRDefault="007F3411" w:rsidP="00E74C6D">
      <w:pPr>
        <w:pStyle w:val="a5"/>
      </w:pPr>
      <w:r>
        <w:t>4</w:t>
      </w:r>
      <w:r w:rsidR="00E74C6D">
        <w:t xml:space="preserve">. Реализация модели ДСК (условного оператора (3.1)) в модели </w:t>
      </w:r>
      <w:proofErr w:type="spellStart"/>
      <w:r w:rsidR="00E74C6D">
        <w:t>System</w:t>
      </w:r>
      <w:proofErr w:type="spellEnd"/>
      <w:r w:rsidR="00E74C6D">
        <w:t xml:space="preserve"> </w:t>
      </w:r>
      <w:proofErr w:type="spellStart"/>
      <w:r w:rsidR="00E74C6D">
        <w:t>View</w:t>
      </w:r>
      <w:proofErr w:type="spellEnd"/>
      <w:r w:rsidR="00E74C6D">
        <w:t xml:space="preserve"> на основе дискретных логических элементов.</w:t>
      </w:r>
    </w:p>
    <w:p w:rsidR="008E28BC" w:rsidRDefault="008E28BC" w:rsidP="008E28BC">
      <w:pPr>
        <w:pStyle w:val="a5"/>
      </w:pPr>
    </w:p>
    <w:p w:rsidR="00E74C6D" w:rsidRDefault="00E74C6D" w:rsidP="008E28BC">
      <w:pPr>
        <w:pStyle w:val="a5"/>
      </w:pPr>
      <w:r>
        <w:t>Математическая модель ДСК записывается следующим выражением:</w:t>
      </w:r>
    </w:p>
    <w:p w:rsidR="00E74C6D" w:rsidRDefault="00E74C6D" w:rsidP="00E74C6D">
      <w:pPr>
        <w:pStyle w:val="a5"/>
        <w:ind w:firstLine="0"/>
        <w:rPr>
          <w:b/>
        </w:rPr>
      </w:pPr>
      <w:r>
        <w:t>ЕСЛИ (</w:t>
      </w:r>
      <w:proofErr w:type="spellStart"/>
      <w:r w:rsidRPr="00E74C6D">
        <w:rPr>
          <w:b/>
        </w:rPr>
        <w:t>СлЧ</w:t>
      </w:r>
      <w:proofErr w:type="spellEnd"/>
      <w:r>
        <w:t xml:space="preserve"> &lt; </w:t>
      </w:r>
      <w:r w:rsidRPr="00E74C6D">
        <w:rPr>
          <w:b/>
        </w:rPr>
        <w:t>Пор</w:t>
      </w:r>
      <w:r>
        <w:t xml:space="preserve">) ТО </w:t>
      </w:r>
      <w:proofErr w:type="spellStart"/>
      <w:r w:rsidRPr="00E74C6D">
        <w:rPr>
          <w:b/>
        </w:rPr>
        <w:t>Вых</w:t>
      </w:r>
      <w:proofErr w:type="spellEnd"/>
      <w:r>
        <w:t xml:space="preserve"> = НЕ (</w:t>
      </w:r>
      <w:proofErr w:type="spellStart"/>
      <w:r w:rsidRPr="00E74C6D">
        <w:rPr>
          <w:b/>
        </w:rPr>
        <w:t>Вх</w:t>
      </w:r>
      <w:proofErr w:type="spellEnd"/>
      <w:r>
        <w:t xml:space="preserve">) ИНАЧЕ </w:t>
      </w:r>
      <w:proofErr w:type="spellStart"/>
      <w:r w:rsidRPr="00E74C6D">
        <w:rPr>
          <w:b/>
        </w:rPr>
        <w:t>Вых</w:t>
      </w:r>
      <w:proofErr w:type="spellEnd"/>
      <w:r w:rsidRPr="00E74C6D">
        <w:rPr>
          <w:b/>
        </w:rPr>
        <w:t xml:space="preserve"> </w:t>
      </w:r>
      <w:r>
        <w:t xml:space="preserve">= </w:t>
      </w:r>
      <w:proofErr w:type="spellStart"/>
      <w:r w:rsidRPr="00E74C6D">
        <w:rPr>
          <w:b/>
        </w:rPr>
        <w:t>Вх</w:t>
      </w:r>
      <w:proofErr w:type="spellEnd"/>
    </w:p>
    <w:p w:rsidR="00E74C6D" w:rsidRDefault="00E74C6D" w:rsidP="00E74C6D">
      <w:pPr>
        <w:pStyle w:val="a5"/>
      </w:pPr>
    </w:p>
    <w:p w:rsidR="00674AF4" w:rsidRDefault="00674AF4" w:rsidP="00E74C6D">
      <w:pPr>
        <w:pStyle w:val="a5"/>
      </w:pPr>
    </w:p>
    <w:p w:rsidR="00674AF4" w:rsidRDefault="00674AF4" w:rsidP="00E74C6D">
      <w:pPr>
        <w:pStyle w:val="a5"/>
      </w:pPr>
      <w:r>
        <w:lastRenderedPageBreak/>
        <w:t>Алгоритм работы модели ДСК:</w:t>
      </w:r>
    </w:p>
    <w:p w:rsidR="00674AF4" w:rsidRDefault="005E2BB5" w:rsidP="005E2BB5">
      <w:pPr>
        <w:pStyle w:val="MTDisplayEquation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0B14A73" wp14:editId="41F6AF35">
            <wp:extent cx="1295400" cy="4953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113C" w:rsidRDefault="0012113C" w:rsidP="0012113C">
      <w:r>
        <w:t xml:space="preserve">Где </w:t>
      </w:r>
      <w:r>
        <w:rPr>
          <w:lang w:val="en-US"/>
        </w:rPr>
        <w:t>p</w:t>
      </w:r>
      <w:r w:rsidRPr="0012113C">
        <w:t xml:space="preserve">(2) </w:t>
      </w:r>
      <w:r>
        <w:t>– случайное число из диапазона (0…</w:t>
      </w:r>
      <w:r>
        <w:rPr>
          <w:lang w:val="en-US"/>
        </w:rPr>
        <w:t>b</w:t>
      </w:r>
      <w:r>
        <w:t>);</w:t>
      </w:r>
    </w:p>
    <w:p w:rsidR="0012113C" w:rsidRDefault="0012113C" w:rsidP="0012113C">
      <w:r>
        <w:rPr>
          <w:lang w:val="en-US"/>
        </w:rPr>
        <w:t>p</w:t>
      </w:r>
      <w:r w:rsidRPr="0012113C">
        <w:t>(</w:t>
      </w:r>
      <w:r>
        <w:t>0</w:t>
      </w:r>
      <w:r w:rsidRPr="0012113C">
        <w:t xml:space="preserve">) </w:t>
      </w:r>
      <w:r>
        <w:t xml:space="preserve">– значение порога </w:t>
      </w:r>
      <w:r>
        <w:rPr>
          <w:lang w:val="en-US"/>
        </w:rPr>
        <w:t>a</w:t>
      </w:r>
      <w:r>
        <w:t>;</w:t>
      </w:r>
    </w:p>
    <w:p w:rsidR="0012113C" w:rsidRDefault="0012113C" w:rsidP="0012113C">
      <w:r>
        <w:rPr>
          <w:lang w:val="en-US"/>
        </w:rPr>
        <w:t>p</w:t>
      </w:r>
      <w:r w:rsidRPr="0012113C">
        <w:t>(</w:t>
      </w:r>
      <w:r>
        <w:t>1</w:t>
      </w:r>
      <w:r w:rsidRPr="0012113C">
        <w:t xml:space="preserve">) </w:t>
      </w:r>
      <w:r>
        <w:t>– кодовая последовательность бит;</w:t>
      </w:r>
    </w:p>
    <w:p w:rsidR="0012113C" w:rsidRPr="0012113C" w:rsidRDefault="004B3142" w:rsidP="0012113C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7A06A1B" wp14:editId="6013895D">
                <wp:simplePos x="0" y="0"/>
                <wp:positionH relativeFrom="column">
                  <wp:posOffset>2727960</wp:posOffset>
                </wp:positionH>
                <wp:positionV relativeFrom="paragraph">
                  <wp:posOffset>263842</wp:posOffset>
                </wp:positionV>
                <wp:extent cx="477520" cy="366395"/>
                <wp:effectExtent l="0" t="0" r="0" b="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520" cy="366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B3142" w:rsidRPr="004B3142" w:rsidRDefault="004B3142" w:rsidP="004B3142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p(</w:t>
                            </w:r>
                            <w:r w:rsidR="00D7652F">
                              <w:rPr>
                                <w:sz w:val="24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06A1B" id="Надпись 13" o:spid="_x0000_s1035" type="#_x0000_t202" style="position:absolute;margin-left:214.8pt;margin-top:20.75pt;width:37.6pt;height:28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" filled="f" stroked="f" strokeweight=".5pt">
                <v:textbox>
                  <w:txbxContent>
                    <w:p w:rsidR="004B3142" w:rsidRPr="004B3142" w:rsidRDefault="004B3142" w:rsidP="004B3142">
                      <w:pPr>
                        <w:rPr>
                          <w:sz w:val="24"/>
                          <w:lang w:val="en-US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p(</w:t>
                      </w:r>
                      <w:r w:rsidR="00D7652F">
                        <w:rPr>
                          <w:sz w:val="24"/>
                          <w:lang w:val="en-US"/>
                        </w:rPr>
                        <w:t>1</w:t>
                      </w:r>
                      <w:r>
                        <w:rPr>
                          <w:sz w:val="24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2113C">
        <w:rPr>
          <w:lang w:val="en-US"/>
        </w:rPr>
        <w:t>q</w:t>
      </w:r>
      <w:r w:rsidR="0012113C" w:rsidRPr="0012113C">
        <w:t xml:space="preserve"> – </w:t>
      </w:r>
      <w:r w:rsidR="0012113C">
        <w:t>кодовая последовательность выходных битов.</w:t>
      </w:r>
    </w:p>
    <w:tbl>
      <w:tblPr>
        <w:tblStyle w:val="a9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83"/>
        <w:gridCol w:w="683"/>
        <w:gridCol w:w="683"/>
        <w:gridCol w:w="686"/>
      </w:tblGrid>
      <w:tr w:rsidR="0012113C" w:rsidTr="004B3142">
        <w:tc>
          <w:tcPr>
            <w:tcW w:w="6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rPr>
                <w:lang w:val="en-US"/>
              </w:rPr>
              <w:t>p</w:t>
            </w:r>
            <w:r w:rsidRPr="0012113C">
              <w:t>(2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rPr>
                <w:lang w:val="en-US"/>
              </w:rPr>
              <w:t>p</w:t>
            </w:r>
            <w:r w:rsidRPr="0012113C">
              <w:t>(</w:t>
            </w:r>
            <w:r>
              <w:t>0</w:t>
            </w:r>
            <w:r w:rsidRPr="0012113C">
              <w:t>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rPr>
                <w:lang w:val="en-US"/>
              </w:rPr>
              <w:t>p</w:t>
            </w:r>
            <w:r w:rsidRPr="0012113C">
              <w:t>(</w:t>
            </w:r>
            <w:r>
              <w:t>1</w:t>
            </w:r>
            <w:r w:rsidRPr="0012113C">
              <w:t>)</w:t>
            </w:r>
          </w:p>
        </w:tc>
        <w:tc>
          <w:tcPr>
            <w:tcW w:w="68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</w:p>
        </w:tc>
      </w:tr>
      <w:tr w:rsidR="0012113C" w:rsidTr="004B3142">
        <w:tc>
          <w:tcPr>
            <w:tcW w:w="683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68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0</w:t>
            </w:r>
          </w:p>
        </w:tc>
        <w:tc>
          <w:tcPr>
            <w:tcW w:w="68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2113C" w:rsidTr="004B3142">
        <w:tc>
          <w:tcPr>
            <w:tcW w:w="683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Default="0012113C" w:rsidP="008235D3">
            <w:pPr>
              <w:jc w:val="center"/>
            </w:pPr>
            <w:r>
              <w:t>1</w:t>
            </w:r>
          </w:p>
        </w:tc>
        <w:tc>
          <w:tcPr>
            <w:tcW w:w="68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113C" w:rsidRPr="0012113C" w:rsidRDefault="0012113C" w:rsidP="008235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tbl>
      <w:tblPr>
        <w:tblStyle w:val="a9"/>
        <w:tblpPr w:leftFromText="180" w:rightFromText="180" w:vertAnchor="text" w:horzAnchor="page" w:tblpX="5849" w:tblpY="376"/>
        <w:tblOverlap w:val="never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4B3142" w:rsidRPr="004B3142" w:rsidTr="004B3142">
        <w:trPr>
          <w:trHeight w:val="567"/>
        </w:trPr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0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0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1</w:t>
            </w:r>
          </w:p>
        </w:tc>
      </w:tr>
      <w:tr w:rsidR="004B3142" w:rsidRPr="004B3142" w:rsidTr="004B3142">
        <w:trPr>
          <w:trHeight w:val="567"/>
        </w:trPr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0</w:t>
            </w:r>
          </w:p>
        </w:tc>
        <w:tc>
          <w:tcPr>
            <w:tcW w:w="567" w:type="dxa"/>
            <w:vAlign w:val="center"/>
          </w:tcPr>
          <w:p w:rsidR="004B3142" w:rsidRPr="004B3142" w:rsidRDefault="004B3142" w:rsidP="004B3142">
            <w:pPr>
              <w:pStyle w:val="a5"/>
              <w:ind w:firstLine="0"/>
              <w:jc w:val="center"/>
              <w:rPr>
                <w:lang w:val="en-US"/>
              </w:rPr>
            </w:pPr>
            <w:r w:rsidRPr="004B3142">
              <w:rPr>
                <w:lang w:val="en-US"/>
              </w:rPr>
              <w:t>0</w:t>
            </w:r>
          </w:p>
        </w:tc>
      </w:tr>
    </w:tbl>
    <w:p w:rsidR="004B3142" w:rsidRDefault="004B3142" w:rsidP="0012113C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BFBB0D" wp14:editId="487794E6">
                <wp:simplePos x="0" y="0"/>
                <wp:positionH relativeFrom="column">
                  <wp:posOffset>2213610</wp:posOffset>
                </wp:positionH>
                <wp:positionV relativeFrom="paragraph">
                  <wp:posOffset>268287</wp:posOffset>
                </wp:positionV>
                <wp:extent cx="477520" cy="366395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520" cy="366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B3142" w:rsidRPr="004B3142" w:rsidRDefault="004B3142" w:rsidP="004B3142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p(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FBB0D" id="Надпись 14" o:spid="_x0000_s1036" type="#_x0000_t202" style="position:absolute;margin-left:174.3pt;margin-top:21.1pt;width:37.6pt;height:28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" filled="f" stroked="f" strokeweight=".5pt">
                <v:textbox>
                  <w:txbxContent>
                    <w:p w:rsidR="004B3142" w:rsidRPr="004B3142" w:rsidRDefault="004B3142" w:rsidP="004B3142">
                      <w:pPr>
                        <w:rPr>
                          <w:sz w:val="24"/>
                          <w:lang w:val="en-US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p(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3F2E25F" wp14:editId="77E3542A">
                <wp:simplePos x="0" y="0"/>
                <wp:positionH relativeFrom="column">
                  <wp:posOffset>2596285</wp:posOffset>
                </wp:positionH>
                <wp:positionV relativeFrom="paragraph">
                  <wp:posOffset>247650</wp:posOffset>
                </wp:positionV>
                <wp:extent cx="0" cy="321190"/>
                <wp:effectExtent l="0" t="0" r="38100" b="22225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2119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AD62F7" id="Прямая соединительная линия 12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45pt,19.5pt" to="204.45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3F2E25F" wp14:editId="77E3542A">
                <wp:simplePos x="0" y="0"/>
                <wp:positionH relativeFrom="margin">
                  <wp:align>center</wp:align>
                </wp:positionH>
                <wp:positionV relativeFrom="paragraph">
                  <wp:posOffset>198437</wp:posOffset>
                </wp:positionV>
                <wp:extent cx="617973" cy="0"/>
                <wp:effectExtent l="0" t="0" r="0" b="0"/>
                <wp:wrapNone/>
                <wp:docPr id="75" name="Прямая соединительная 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973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907B94" id="Прямая соединительная линия 75" o:spid="_x0000_s1026" style="position:absolute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5.6pt" to="48.6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" strokecolor="black [3200]" strokeweight="1.5pt">
                <v:stroke joinstyle="miter"/>
                <w10:wrap anchorx="margin"/>
              </v:line>
            </w:pict>
          </mc:Fallback>
        </mc:AlternateContent>
      </w:r>
      <w:r>
        <w:tab/>
      </w:r>
    </w:p>
    <w:p w:rsidR="00D7652F" w:rsidRDefault="004B3142" w:rsidP="0012113C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ABFBB0D" wp14:editId="487794E6">
                <wp:simplePos x="0" y="0"/>
                <wp:positionH relativeFrom="column">
                  <wp:posOffset>3092450</wp:posOffset>
                </wp:positionH>
                <wp:positionV relativeFrom="paragraph">
                  <wp:posOffset>650240</wp:posOffset>
                </wp:positionV>
                <wp:extent cx="477520" cy="366395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520" cy="366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B3142" w:rsidRPr="004B3142" w:rsidRDefault="004B3142" w:rsidP="004B3142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p(</w:t>
                            </w:r>
                            <w:r w:rsidR="00D7652F">
                              <w:rPr>
                                <w:sz w:val="24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FBB0D" id="Надпись 15" o:spid="_x0000_s1037" type="#_x0000_t202" style="position:absolute;margin-left:243.5pt;margin-top:51.2pt;width:37.6pt;height:28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" filled="f" stroked="f" strokeweight=".5pt">
                <v:textbox>
                  <w:txbxContent>
                    <w:p w:rsidR="004B3142" w:rsidRPr="004B3142" w:rsidRDefault="004B3142" w:rsidP="004B3142">
                      <w:pPr>
                        <w:rPr>
                          <w:sz w:val="24"/>
                          <w:lang w:val="en-US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p(</w:t>
                      </w:r>
                      <w:r w:rsidR="00D7652F">
                        <w:rPr>
                          <w:sz w:val="24"/>
                          <w:lang w:val="en-US"/>
                        </w:rPr>
                        <w:t>2</w:t>
                      </w:r>
                      <w:r>
                        <w:rPr>
                          <w:sz w:val="24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3F2E25F" wp14:editId="77E3542A">
                <wp:simplePos x="0" y="0"/>
                <wp:positionH relativeFrom="column">
                  <wp:posOffset>3036888</wp:posOffset>
                </wp:positionH>
                <wp:positionV relativeFrom="paragraph">
                  <wp:posOffset>689928</wp:posOffset>
                </wp:positionV>
                <wp:extent cx="617973" cy="0"/>
                <wp:effectExtent l="0" t="0" r="29845" b="1905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973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AC1C7B" id="Прямая соединительная линия 11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15pt,54.35pt" to="287.8pt,5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" strokecolor="black [3200]" strokeweight="1.5pt">
                <v:stroke joinstyle="miter"/>
              </v:line>
            </w:pict>
          </mc:Fallback>
        </mc:AlternateContent>
      </w:r>
    </w:p>
    <w:p w:rsidR="00D7652F" w:rsidRPr="00D7652F" w:rsidRDefault="00D7652F" w:rsidP="00D7652F"/>
    <w:p w:rsidR="00D7652F" w:rsidRDefault="00D7652F" w:rsidP="0012113C"/>
    <w:p w:rsidR="00D7652F" w:rsidRDefault="00D7652F" w:rsidP="0012113C">
      <w:pPr>
        <w:rPr>
          <w:lang w:val="en-US"/>
        </w:rPr>
      </w:pPr>
    </w:p>
    <w:p w:rsidR="00D7652F" w:rsidRPr="00D7652F" w:rsidRDefault="00D7652F" w:rsidP="00D7652F">
      <w:pPr>
        <w:ind w:firstLine="708"/>
        <w:rPr>
          <w:lang w:val="en-US"/>
        </w:rPr>
      </w:pPr>
      <w:r w:rsidRPr="00D7652F">
        <w:rPr>
          <w:position w:val="-14"/>
        </w:rPr>
        <w:object w:dxaOrig="5420" w:dyaOrig="480">
          <v:shape id="_x0000_i1026" type="#_x0000_t75" style="width:271pt;height:23.75pt" o:ole="">
            <v:imagedata r:id="rId13" o:title=""/>
          </v:shape>
          <o:OLEObject Type="Embed" ProgID="Equation.DSMT4" ShapeID="_x0000_i1026" DrawAspect="Content" ObjectID="_1621144496" r:id="rId14"/>
        </w:object>
      </w:r>
    </w:p>
    <w:p w:rsidR="00456D72" w:rsidRDefault="00456D72" w:rsidP="00456D72">
      <w:pPr>
        <w:jc w:val="center"/>
      </w:pPr>
    </w:p>
    <w:p w:rsidR="00456D72" w:rsidRDefault="00456D72" w:rsidP="00456D72">
      <w:pPr>
        <w:pStyle w:val="a7"/>
        <w:rPr>
          <w:b/>
          <w:bCs/>
          <w:sz w:val="24"/>
          <w:szCs w:val="32"/>
        </w:rPr>
      </w:pPr>
      <w:r>
        <w:rPr>
          <w:noProof/>
        </w:rPr>
        <w:drawing>
          <wp:inline distT="0" distB="0" distL="0" distR="0">
            <wp:extent cx="3524250" cy="3043413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712" cy="30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D72" w:rsidRPr="000A0527" w:rsidRDefault="00456D72" w:rsidP="000A0527">
      <w:pPr>
        <w:pStyle w:val="a7"/>
        <w:rPr>
          <w:b/>
          <w:sz w:val="24"/>
        </w:rPr>
      </w:pPr>
      <w:r w:rsidRPr="000A0527">
        <w:rPr>
          <w:b/>
          <w:sz w:val="24"/>
        </w:rPr>
        <w:t xml:space="preserve"> Рис. 3.</w:t>
      </w:r>
      <w:r w:rsidR="000A0527" w:rsidRPr="000A0527">
        <w:rPr>
          <w:b/>
          <w:sz w:val="24"/>
        </w:rPr>
        <w:t xml:space="preserve"> Реализация модели ДСК в модели </w:t>
      </w:r>
      <w:proofErr w:type="spellStart"/>
      <w:r w:rsidR="000A0527" w:rsidRPr="000A0527">
        <w:rPr>
          <w:b/>
          <w:sz w:val="24"/>
        </w:rPr>
        <w:t>System</w:t>
      </w:r>
      <w:proofErr w:type="spellEnd"/>
      <w:r w:rsidR="000A0527" w:rsidRPr="000A0527">
        <w:rPr>
          <w:b/>
          <w:sz w:val="24"/>
        </w:rPr>
        <w:t xml:space="preserve"> </w:t>
      </w:r>
      <w:proofErr w:type="spellStart"/>
      <w:r w:rsidR="000A0527" w:rsidRPr="000A0527">
        <w:rPr>
          <w:b/>
          <w:sz w:val="24"/>
        </w:rPr>
        <w:t>View</w:t>
      </w:r>
      <w:proofErr w:type="spellEnd"/>
      <w:r w:rsidR="000A0527" w:rsidRPr="000A0527">
        <w:rPr>
          <w:b/>
          <w:sz w:val="24"/>
        </w:rPr>
        <w:t xml:space="preserve"> на основе дискретных логических элементов</w:t>
      </w:r>
    </w:p>
    <w:p w:rsidR="0012113C" w:rsidRDefault="0012113C" w:rsidP="000A0527">
      <w:pPr>
        <w:jc w:val="center"/>
      </w:pPr>
    </w:p>
    <w:p w:rsidR="0079685A" w:rsidRDefault="0079685A" w:rsidP="000A0527">
      <w:pPr>
        <w:jc w:val="center"/>
      </w:pPr>
    </w:p>
    <w:p w:rsidR="0079685A" w:rsidRDefault="0079685A" w:rsidP="000A0527">
      <w:pPr>
        <w:jc w:val="center"/>
      </w:pPr>
    </w:p>
    <w:p w:rsidR="0079685A" w:rsidRDefault="0079685A" w:rsidP="000A0527">
      <w:pPr>
        <w:jc w:val="center"/>
      </w:pPr>
    </w:p>
    <w:p w:rsidR="0079685A" w:rsidRDefault="009B397F" w:rsidP="000A0527">
      <w:pPr>
        <w:jc w:val="center"/>
      </w:pPr>
      <w:r>
        <w:rPr>
          <w:noProof/>
        </w:rPr>
        <w:lastRenderedPageBreak/>
        <w:drawing>
          <wp:inline distT="0" distB="0" distL="0" distR="0" wp14:anchorId="1B3745A3" wp14:editId="222A3FEE">
            <wp:extent cx="5762625" cy="3952875"/>
            <wp:effectExtent l="0" t="0" r="9525" b="9525"/>
            <wp:docPr id="19" name="Рисунок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97F" w:rsidRPr="000A0527" w:rsidRDefault="009B397F" w:rsidP="009B397F">
      <w:pPr>
        <w:pStyle w:val="a7"/>
        <w:rPr>
          <w:b/>
          <w:sz w:val="24"/>
        </w:rPr>
      </w:pPr>
      <w:r w:rsidRPr="000A0527">
        <w:rPr>
          <w:b/>
          <w:sz w:val="24"/>
        </w:rPr>
        <w:t xml:space="preserve">Рис. </w:t>
      </w:r>
      <w:r>
        <w:rPr>
          <w:b/>
          <w:sz w:val="24"/>
        </w:rPr>
        <w:t>4</w:t>
      </w:r>
      <w:r w:rsidRPr="000A0527">
        <w:rPr>
          <w:b/>
          <w:sz w:val="24"/>
        </w:rPr>
        <w:t xml:space="preserve">. </w:t>
      </w:r>
      <w:r>
        <w:rPr>
          <w:b/>
          <w:sz w:val="24"/>
        </w:rPr>
        <w:t>Цифровая модель системы связи с кодеком и ДСК</w:t>
      </w:r>
    </w:p>
    <w:p w:rsidR="009B397F" w:rsidRDefault="009B397F" w:rsidP="000A0527">
      <w:pPr>
        <w:jc w:val="center"/>
      </w:pPr>
    </w:p>
    <w:p w:rsidR="009B397F" w:rsidRDefault="009B397F" w:rsidP="00253549">
      <w:pPr>
        <w:jc w:val="center"/>
      </w:pPr>
      <w:r>
        <w:t>Протоколы наблюдений</w:t>
      </w:r>
    </w:p>
    <w:p w:rsidR="009B397F" w:rsidRDefault="009B397F" w:rsidP="000A0527">
      <w:pPr>
        <w:jc w:val="center"/>
      </w:pPr>
      <w:r>
        <w:rPr>
          <w:noProof/>
        </w:rPr>
        <w:drawing>
          <wp:inline distT="0" distB="0" distL="0" distR="0" wp14:anchorId="31837B37" wp14:editId="4702DDB9">
            <wp:extent cx="5940425" cy="3192780"/>
            <wp:effectExtent l="0" t="0" r="3175" b="7620"/>
            <wp:docPr id="20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549" w:rsidRPr="00253549" w:rsidRDefault="009B397F" w:rsidP="0025354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5</w:t>
      </w:r>
      <w:r w:rsidR="00FD3766">
        <w:rPr>
          <w:b/>
          <w:sz w:val="24"/>
        </w:rPr>
        <w:t>.1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источника ПСП</w:t>
      </w:r>
    </w:p>
    <w:p w:rsidR="00253549" w:rsidRPr="00253549" w:rsidRDefault="00253549" w:rsidP="00253549">
      <w:pPr>
        <w:pStyle w:val="a5"/>
        <w:ind w:firstLine="0"/>
        <w:jc w:val="left"/>
        <w:rPr>
          <w:iCs/>
        </w:rPr>
      </w:pPr>
      <w:r w:rsidRPr="005D0B90">
        <w:t xml:space="preserve">R = </w:t>
      </w:r>
      <w:r>
        <w:t>1</w:t>
      </w:r>
      <w:r w:rsidRPr="005D0B90">
        <w:t xml:space="preserve"> </w:t>
      </w:r>
      <w:r w:rsidRPr="00136B2F">
        <w:rPr>
          <w:i/>
        </w:rPr>
        <w:t>символ/с</w:t>
      </w:r>
    </w:p>
    <w:p w:rsidR="00253549" w:rsidRDefault="00253549" w:rsidP="00253549">
      <w:pPr>
        <w:pStyle w:val="a7"/>
        <w:jc w:val="both"/>
      </w:pPr>
      <w:r>
        <w:t xml:space="preserve">Уровни сигнала: </w:t>
      </w:r>
      <w:r w:rsidR="00A94F2B">
        <w:t>1; -</w:t>
      </w:r>
      <w:r>
        <w:t>1</w:t>
      </w:r>
    </w:p>
    <w:p w:rsidR="009B397F" w:rsidRDefault="00253549" w:rsidP="00253549">
      <w:pPr>
        <w:pStyle w:val="a7"/>
        <w:jc w:val="both"/>
      </w:pPr>
      <w:r>
        <w:t>Длительность импульса 1 с</w:t>
      </w:r>
    </w:p>
    <w:p w:rsidR="009B397F" w:rsidRDefault="009B397F" w:rsidP="000A0527">
      <w:pPr>
        <w:jc w:val="center"/>
      </w:pPr>
      <w:r>
        <w:rPr>
          <w:noProof/>
        </w:rPr>
        <w:lastRenderedPageBreak/>
        <w:drawing>
          <wp:inline distT="0" distB="0" distL="0" distR="0" wp14:anchorId="3A8DE6EA" wp14:editId="6F0488F1">
            <wp:extent cx="5940425" cy="3192780"/>
            <wp:effectExtent l="0" t="0" r="3175" b="7620"/>
            <wp:docPr id="21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549" w:rsidRPr="00253549" w:rsidRDefault="00253549" w:rsidP="0025354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 w:rsidR="00FD3766">
        <w:rPr>
          <w:b/>
          <w:sz w:val="24"/>
        </w:rPr>
        <w:t>5</w:t>
      </w:r>
      <w:r w:rsidRPr="00515349">
        <w:rPr>
          <w:b/>
          <w:sz w:val="24"/>
        </w:rPr>
        <w:t>.</w:t>
      </w:r>
      <w:r w:rsidR="00FD3766">
        <w:rPr>
          <w:b/>
          <w:sz w:val="24"/>
        </w:rPr>
        <w:t>2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буферного каскада</w:t>
      </w:r>
    </w:p>
    <w:p w:rsidR="00253549" w:rsidRPr="00253549" w:rsidRDefault="00253549" w:rsidP="00253549">
      <w:pPr>
        <w:pStyle w:val="a5"/>
        <w:ind w:firstLine="0"/>
        <w:jc w:val="left"/>
        <w:rPr>
          <w:iCs/>
        </w:rPr>
      </w:pPr>
      <w:r w:rsidRPr="005D0B90">
        <w:t xml:space="preserve">R = </w:t>
      </w:r>
      <w:r>
        <w:t>1</w:t>
      </w:r>
      <w:r w:rsidRPr="005D0B90">
        <w:t xml:space="preserve"> </w:t>
      </w:r>
      <w:r w:rsidRPr="00136B2F">
        <w:rPr>
          <w:i/>
        </w:rPr>
        <w:t>символ/с</w:t>
      </w:r>
    </w:p>
    <w:p w:rsidR="00253549" w:rsidRDefault="00253549" w:rsidP="00253549">
      <w:pPr>
        <w:pStyle w:val="a7"/>
        <w:jc w:val="both"/>
      </w:pPr>
      <w:r>
        <w:t>Уровни сигнала: 1</w:t>
      </w:r>
      <w:r w:rsidR="00FD3766">
        <w:t>;</w:t>
      </w:r>
      <w:r>
        <w:t>0</w:t>
      </w:r>
    </w:p>
    <w:p w:rsidR="00253549" w:rsidRDefault="00253549" w:rsidP="00253549">
      <w:pPr>
        <w:pStyle w:val="a7"/>
        <w:jc w:val="both"/>
      </w:pPr>
      <w:r>
        <w:t>Длительность импульса 1 с</w:t>
      </w:r>
    </w:p>
    <w:p w:rsidR="00FD3766" w:rsidRPr="00253549" w:rsidRDefault="00FD3766" w:rsidP="00253549">
      <w:pPr>
        <w:pStyle w:val="a7"/>
        <w:jc w:val="both"/>
      </w:pPr>
    </w:p>
    <w:p w:rsidR="009B397F" w:rsidRDefault="00253549" w:rsidP="000A0527">
      <w:pPr>
        <w:jc w:val="center"/>
      </w:pPr>
      <w:r>
        <w:rPr>
          <w:noProof/>
        </w:rPr>
        <w:drawing>
          <wp:inline distT="0" distB="0" distL="0" distR="0" wp14:anchorId="53C3E5FC" wp14:editId="429ABBE2">
            <wp:extent cx="5940425" cy="3192780"/>
            <wp:effectExtent l="0" t="0" r="3175" b="7620"/>
            <wp:docPr id="22" name="Рисунок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549" w:rsidRPr="00253549" w:rsidRDefault="00253549" w:rsidP="0025354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 w:rsidR="00FD3766">
        <w:rPr>
          <w:b/>
          <w:sz w:val="24"/>
        </w:rPr>
        <w:t>5</w:t>
      </w:r>
      <w:r w:rsidRPr="00515349">
        <w:rPr>
          <w:b/>
          <w:sz w:val="24"/>
        </w:rPr>
        <w:t>.</w:t>
      </w:r>
      <w:r w:rsidR="00FD3766">
        <w:rPr>
          <w:b/>
          <w:sz w:val="24"/>
        </w:rPr>
        <w:t>3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кодера</w:t>
      </w:r>
    </w:p>
    <w:p w:rsidR="00253549" w:rsidRDefault="00253549" w:rsidP="00253549">
      <w:pPr>
        <w:pStyle w:val="a5"/>
        <w:ind w:firstLine="0"/>
        <w:jc w:val="left"/>
      </w:pPr>
      <w:r>
        <w:t>Задержка 92 с</w:t>
      </w:r>
    </w:p>
    <w:p w:rsidR="00253549" w:rsidRPr="00253549" w:rsidRDefault="00253549" w:rsidP="00253549">
      <w:pPr>
        <w:pStyle w:val="a5"/>
        <w:ind w:firstLine="0"/>
        <w:jc w:val="left"/>
        <w:rPr>
          <w:iCs/>
        </w:rPr>
      </w:pPr>
      <w:r w:rsidRPr="005D0B90">
        <w:t xml:space="preserve">R = </w:t>
      </w:r>
      <w:r>
        <w:t>1,38</w:t>
      </w:r>
      <w:r w:rsidRPr="005D0B90">
        <w:t xml:space="preserve"> </w:t>
      </w:r>
      <w:r w:rsidRPr="00136B2F">
        <w:rPr>
          <w:i/>
        </w:rPr>
        <w:t>символ/с</w:t>
      </w:r>
    </w:p>
    <w:p w:rsidR="00253549" w:rsidRDefault="00253549" w:rsidP="00253549">
      <w:pPr>
        <w:pStyle w:val="a7"/>
        <w:jc w:val="both"/>
      </w:pPr>
      <w:r>
        <w:t>Уровни сигнала: 1</w:t>
      </w:r>
      <w:r w:rsidR="00FD3766">
        <w:t>;</w:t>
      </w:r>
      <w:r>
        <w:t>0</w:t>
      </w:r>
    </w:p>
    <w:p w:rsidR="00253549" w:rsidRDefault="00253549" w:rsidP="00FD3766">
      <w:pPr>
        <w:pStyle w:val="a7"/>
        <w:jc w:val="both"/>
      </w:pPr>
      <w:r>
        <w:t>Длительность импульса 0,72 с</w:t>
      </w:r>
    </w:p>
    <w:p w:rsidR="00253549" w:rsidRPr="00253549" w:rsidRDefault="00253549" w:rsidP="00253549">
      <w:pPr>
        <w:pStyle w:val="a7"/>
      </w:pPr>
      <w:r>
        <w:rPr>
          <w:noProof/>
        </w:rPr>
        <w:lastRenderedPageBreak/>
        <w:drawing>
          <wp:inline distT="0" distB="0" distL="0" distR="0" wp14:anchorId="704D887E" wp14:editId="11E53F79">
            <wp:extent cx="5940425" cy="3192780"/>
            <wp:effectExtent l="0" t="0" r="3175" b="7620"/>
            <wp:docPr id="23" name="Рисунок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549" w:rsidRPr="00253549" w:rsidRDefault="00253549" w:rsidP="0025354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 w:rsidR="00FD3766">
        <w:rPr>
          <w:b/>
          <w:sz w:val="24"/>
        </w:rPr>
        <w:t>5</w:t>
      </w:r>
      <w:r w:rsidRPr="00515349">
        <w:rPr>
          <w:b/>
          <w:sz w:val="24"/>
        </w:rPr>
        <w:t>.</w:t>
      </w:r>
      <w:r w:rsidR="00FD3766">
        <w:rPr>
          <w:b/>
          <w:sz w:val="24"/>
        </w:rPr>
        <w:t>4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декодера</w:t>
      </w:r>
    </w:p>
    <w:p w:rsidR="00253549" w:rsidRDefault="00253549" w:rsidP="00253549">
      <w:pPr>
        <w:pStyle w:val="a5"/>
        <w:ind w:firstLine="0"/>
        <w:jc w:val="left"/>
      </w:pPr>
      <w:r>
        <w:t>Задержка 92 с</w:t>
      </w:r>
    </w:p>
    <w:p w:rsidR="00253549" w:rsidRPr="00253549" w:rsidRDefault="00253549" w:rsidP="00253549">
      <w:pPr>
        <w:pStyle w:val="a5"/>
        <w:ind w:firstLine="0"/>
        <w:jc w:val="left"/>
        <w:rPr>
          <w:iCs/>
        </w:rPr>
      </w:pPr>
      <w:r w:rsidRPr="005D0B90">
        <w:t xml:space="preserve">R = </w:t>
      </w:r>
      <w:r>
        <w:t>1</w:t>
      </w:r>
      <w:r w:rsidRPr="005D0B90">
        <w:t xml:space="preserve"> </w:t>
      </w:r>
      <w:r w:rsidRPr="00136B2F">
        <w:rPr>
          <w:i/>
        </w:rPr>
        <w:t>символ/с</w:t>
      </w:r>
    </w:p>
    <w:p w:rsidR="00253549" w:rsidRDefault="00253549" w:rsidP="00253549">
      <w:pPr>
        <w:pStyle w:val="a7"/>
        <w:jc w:val="both"/>
      </w:pPr>
      <w:r>
        <w:t>Уровни сигнала: 1</w:t>
      </w:r>
      <w:r w:rsidR="00FD3766">
        <w:t>;</w:t>
      </w:r>
      <w:r>
        <w:t>0</w:t>
      </w:r>
    </w:p>
    <w:p w:rsidR="009B397F" w:rsidRDefault="00253549" w:rsidP="00FD3766">
      <w:pPr>
        <w:pStyle w:val="a7"/>
        <w:jc w:val="both"/>
      </w:pPr>
      <w:r>
        <w:t xml:space="preserve">Длительность импульса </w:t>
      </w:r>
      <w:r w:rsidR="00FD3766">
        <w:t>1</w:t>
      </w:r>
      <w:r>
        <w:t xml:space="preserve"> с</w:t>
      </w:r>
    </w:p>
    <w:p w:rsidR="00FD3766" w:rsidRDefault="00FD3766" w:rsidP="00FD3766">
      <w:pPr>
        <w:pStyle w:val="a7"/>
        <w:jc w:val="both"/>
      </w:pPr>
    </w:p>
    <w:p w:rsidR="00AE2CD6" w:rsidRPr="00A94F2B" w:rsidRDefault="00FD3766" w:rsidP="00A94F2B">
      <w:pPr>
        <w:pStyle w:val="a5"/>
      </w:pPr>
      <w:r w:rsidRPr="00FD3766">
        <w:t xml:space="preserve">Вывод: источник ПСП формирует псевдослучайную последовательность со скоростью R = 1 </w:t>
      </w:r>
      <w:r w:rsidRPr="00FD3766">
        <w:rPr>
          <w:i/>
          <w:iCs/>
        </w:rPr>
        <w:t>символ/с</w:t>
      </w:r>
      <w:r w:rsidRPr="00FD3766">
        <w:t>. Данная последовательность, проходя через буферный каскад, принимает уровни логических «1» и «0». Следом, попадает на кодер.</w:t>
      </w:r>
      <w:r>
        <w:t xml:space="preserve"> Кодер устроен таким образом, что пока в него не зайдут все </w:t>
      </w:r>
      <w:r w:rsidR="00AE2CD6">
        <w:t>символы</w:t>
      </w:r>
      <w:r>
        <w:t xml:space="preserve"> информативной последовательности</w:t>
      </w:r>
      <w:r w:rsidR="00AE2CD6">
        <w:t>, он не будет выдавать кодовое слово, из-за этого образуется задержка 92 с (так как код</w:t>
      </w:r>
      <w:r w:rsidR="00AE2CD6" w:rsidRPr="00AE2CD6">
        <w:t xml:space="preserve"> </w:t>
      </w:r>
      <w:r w:rsidR="00AE2CD6">
        <w:t xml:space="preserve">БЧХ (127,92)). Кодовое слово состоит из 127 символов, следовательно скорость передачи на выходе кодера </w:t>
      </w:r>
      <m:oMath>
        <m:r>
          <w:rPr>
            <w:rFonts w:ascii="Cambria Math" w:hAnsi="Cambria Math"/>
          </w:rPr>
          <m:t>R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2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2</m:t>
            </m:r>
          </m:den>
        </m:f>
        <m:r>
          <m:rPr>
            <m:sty m:val="p"/>
          </m:rPr>
          <w:rPr>
            <w:rFonts w:ascii="Cambria Math" w:hAnsi="Cambria Math"/>
          </w:rPr>
          <m:t>=1,38</m:t>
        </m:r>
      </m:oMath>
      <w:r w:rsidR="00AE2CD6" w:rsidRPr="00435C04">
        <w:t xml:space="preserve"> </w:t>
      </w:r>
      <w:r w:rsidR="00AE2CD6" w:rsidRPr="00136B2F">
        <w:rPr>
          <w:i/>
        </w:rPr>
        <w:t>символ/с</w:t>
      </w:r>
      <w:r w:rsidR="00AE2CD6">
        <w:rPr>
          <w:iCs/>
        </w:rPr>
        <w:t>. Это последовательность поступает на модель</w:t>
      </w:r>
      <w:r w:rsidR="00A94F2B">
        <w:rPr>
          <w:iCs/>
        </w:rPr>
        <w:t xml:space="preserve"> ДСК, на выходе которого формируется искаженная </w:t>
      </w:r>
      <w:r w:rsidR="00A94F2B">
        <w:t xml:space="preserve">кодовая последовательность и она поступает на декодер. С  выхода декодера формируется информативная последовательность со скоростью </w:t>
      </w:r>
      <w:r w:rsidR="00A94F2B" w:rsidRPr="00FD3766">
        <w:t xml:space="preserve">R = 1 </w:t>
      </w:r>
      <w:r w:rsidR="00A94F2B" w:rsidRPr="00FD3766">
        <w:rPr>
          <w:i/>
          <w:iCs/>
        </w:rPr>
        <w:t>символ/с</w:t>
      </w:r>
      <w:r w:rsidR="00A94F2B">
        <w:t>.</w:t>
      </w:r>
    </w:p>
    <w:p w:rsidR="00FD3766" w:rsidRPr="00FD3766" w:rsidRDefault="00FD3766" w:rsidP="00FD3766">
      <w:pPr>
        <w:pStyle w:val="a5"/>
      </w:pPr>
    </w:p>
    <w:p w:rsidR="00FD3766" w:rsidRDefault="00FD3766" w:rsidP="00FD3766">
      <w:pPr>
        <w:pStyle w:val="a5"/>
      </w:pPr>
    </w:p>
    <w:p w:rsidR="00FD3766" w:rsidRDefault="00FD3766" w:rsidP="00FD3766">
      <w:pPr>
        <w:pStyle w:val="a7"/>
        <w:jc w:val="both"/>
      </w:pPr>
    </w:p>
    <w:p w:rsidR="00FD3766" w:rsidRDefault="00FD3766" w:rsidP="00FD3766">
      <w:pPr>
        <w:pStyle w:val="a7"/>
        <w:jc w:val="both"/>
      </w:pPr>
    </w:p>
    <w:p w:rsidR="00A94F2B" w:rsidRDefault="00A94F2B" w:rsidP="00FD3766">
      <w:pPr>
        <w:pStyle w:val="a7"/>
        <w:jc w:val="both"/>
      </w:pPr>
    </w:p>
    <w:p w:rsidR="00A94F2B" w:rsidRDefault="00A94F2B" w:rsidP="00FD3766">
      <w:pPr>
        <w:pStyle w:val="a7"/>
        <w:jc w:val="both"/>
      </w:pPr>
    </w:p>
    <w:p w:rsidR="00FD3766" w:rsidRDefault="00FD3766" w:rsidP="000A0527">
      <w:pPr>
        <w:jc w:val="center"/>
      </w:pPr>
      <w:r>
        <w:lastRenderedPageBreak/>
        <w:t>Моделирование при неискажающем канале</w:t>
      </w:r>
    </w:p>
    <w:p w:rsidR="00FD3766" w:rsidRDefault="00FD3766" w:rsidP="000A0527">
      <w:pPr>
        <w:jc w:val="center"/>
      </w:pPr>
      <w:r>
        <w:rPr>
          <w:noProof/>
        </w:rPr>
        <w:drawing>
          <wp:inline distT="0" distB="0" distL="0" distR="0" wp14:anchorId="7C27A097" wp14:editId="5C31B90F">
            <wp:extent cx="5940425" cy="3192780"/>
            <wp:effectExtent l="0" t="0" r="3175" b="7620"/>
            <wp:docPr id="26" name="Рисунок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766" w:rsidRPr="00253549" w:rsidRDefault="00FD3766" w:rsidP="00FD3766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6</w:t>
      </w:r>
      <w:r w:rsidRPr="00515349">
        <w:rPr>
          <w:b/>
          <w:sz w:val="24"/>
        </w:rPr>
        <w:t>.</w:t>
      </w:r>
      <w:r>
        <w:rPr>
          <w:b/>
          <w:sz w:val="24"/>
        </w:rPr>
        <w:t>1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кодера и входе декодера</w:t>
      </w:r>
    </w:p>
    <w:p w:rsidR="00FD3766" w:rsidRDefault="00A94F2B" w:rsidP="000A0527">
      <w:pPr>
        <w:jc w:val="center"/>
      </w:pPr>
      <w:r>
        <w:rPr>
          <w:noProof/>
        </w:rPr>
        <w:drawing>
          <wp:inline distT="0" distB="0" distL="0" distR="0" wp14:anchorId="77186B8A" wp14:editId="50A3389D">
            <wp:extent cx="5940425" cy="3192780"/>
            <wp:effectExtent l="0" t="0" r="3175" b="7620"/>
            <wp:docPr id="27" name="Рисунок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F2B" w:rsidRPr="00253549" w:rsidRDefault="00A94F2B" w:rsidP="00A94F2B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6</w:t>
      </w:r>
      <w:r w:rsidRPr="00515349">
        <w:rPr>
          <w:b/>
          <w:sz w:val="24"/>
        </w:rPr>
        <w:t>.</w:t>
      </w:r>
      <w:r>
        <w:rPr>
          <w:b/>
          <w:sz w:val="24"/>
        </w:rPr>
        <w:t>2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ходе кодера и выходе декодера</w:t>
      </w:r>
    </w:p>
    <w:p w:rsidR="00A94F2B" w:rsidRDefault="00A94F2B" w:rsidP="000A0527">
      <w:pPr>
        <w:jc w:val="center"/>
      </w:pPr>
    </w:p>
    <w:p w:rsidR="00A94F2B" w:rsidRDefault="00A94F2B" w:rsidP="00A94F2B">
      <w:pPr>
        <w:pStyle w:val="a5"/>
      </w:pPr>
      <w:r>
        <w:t>Вывод: в неискажающем канале информационные и кодовые последовательности совпадают.</w:t>
      </w:r>
    </w:p>
    <w:p w:rsidR="00A94F2B" w:rsidRDefault="00A94F2B" w:rsidP="00A94F2B">
      <w:pPr>
        <w:pStyle w:val="a7"/>
      </w:pPr>
    </w:p>
    <w:p w:rsidR="00A94F2B" w:rsidRDefault="00A94F2B" w:rsidP="00A94F2B">
      <w:pPr>
        <w:pStyle w:val="a7"/>
      </w:pPr>
    </w:p>
    <w:p w:rsidR="00A94F2B" w:rsidRDefault="00A94F2B" w:rsidP="00A94F2B">
      <w:pPr>
        <w:pStyle w:val="a7"/>
      </w:pPr>
    </w:p>
    <w:p w:rsidR="00A94F2B" w:rsidRDefault="00A94F2B" w:rsidP="00A94F2B">
      <w:pPr>
        <w:pStyle w:val="a7"/>
      </w:pPr>
    </w:p>
    <w:p w:rsidR="00A94F2B" w:rsidRDefault="00A94F2B" w:rsidP="00A94F2B">
      <w:pPr>
        <w:jc w:val="center"/>
      </w:pPr>
      <w:r>
        <w:lastRenderedPageBreak/>
        <w:t>Моделирование при искажающем канале</w:t>
      </w:r>
    </w:p>
    <w:p w:rsidR="00A94F2B" w:rsidRDefault="00A47EE4" w:rsidP="00A94F2B">
      <w:pPr>
        <w:pStyle w:val="a7"/>
      </w:pPr>
      <w:r>
        <w:rPr>
          <w:noProof/>
        </w:rPr>
        <w:drawing>
          <wp:inline distT="0" distB="0" distL="0" distR="0" wp14:anchorId="71697B67" wp14:editId="593DFD6D">
            <wp:extent cx="5940425" cy="3192780"/>
            <wp:effectExtent l="0" t="0" r="3175" b="7620"/>
            <wp:docPr id="28" name="Рисунок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EE4" w:rsidRPr="00A47EE4" w:rsidRDefault="00A47EE4" w:rsidP="00A47EE4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7</w:t>
      </w:r>
      <w:r w:rsidRPr="00515349">
        <w:rPr>
          <w:b/>
          <w:sz w:val="24"/>
        </w:rPr>
        <w:t>.</w:t>
      </w:r>
      <w:r>
        <w:rPr>
          <w:b/>
          <w:sz w:val="24"/>
        </w:rPr>
        <w:t>1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ыходе кодера и входе декодера</w:t>
      </w:r>
    </w:p>
    <w:p w:rsidR="00A47EE4" w:rsidRDefault="00A47EE4" w:rsidP="00A94F2B">
      <w:pPr>
        <w:pStyle w:val="a7"/>
      </w:pPr>
      <w:r>
        <w:rPr>
          <w:noProof/>
        </w:rPr>
        <w:drawing>
          <wp:inline distT="0" distB="0" distL="0" distR="0" wp14:anchorId="4C2E0831" wp14:editId="3562F387">
            <wp:extent cx="5940425" cy="3192780"/>
            <wp:effectExtent l="0" t="0" r="3175" b="7620"/>
            <wp:docPr id="29" name="Рисунок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EE4" w:rsidRPr="00253549" w:rsidRDefault="00A47EE4" w:rsidP="00A47EE4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7</w:t>
      </w:r>
      <w:r w:rsidRPr="00515349">
        <w:rPr>
          <w:b/>
          <w:sz w:val="24"/>
        </w:rPr>
        <w:t>.</w:t>
      </w:r>
      <w:r>
        <w:rPr>
          <w:b/>
          <w:sz w:val="24"/>
        </w:rPr>
        <w:t>2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на входе кодера и выходе декодера</w:t>
      </w:r>
    </w:p>
    <w:p w:rsidR="00A47EE4" w:rsidRDefault="00A47EE4" w:rsidP="00A94F2B">
      <w:pPr>
        <w:pStyle w:val="a7"/>
      </w:pPr>
    </w:p>
    <w:p w:rsidR="00A47EE4" w:rsidRDefault="00A47EE4" w:rsidP="00A47EE4">
      <w:pPr>
        <w:pStyle w:val="a5"/>
        <w:rPr>
          <w:lang w:val="en-US"/>
        </w:rPr>
      </w:pPr>
      <w:r>
        <w:t>Вывод: в искажающем канале наблюдается появление ошибочных символов в последовательностях. При декодировании происходит исправление ошибок.</w:t>
      </w:r>
    </w:p>
    <w:p w:rsidR="00DE6B8D" w:rsidRDefault="00DE6B8D" w:rsidP="00DE6B8D">
      <w:pPr>
        <w:pStyle w:val="a7"/>
        <w:rPr>
          <w:lang w:val="en-US"/>
        </w:rPr>
      </w:pPr>
    </w:p>
    <w:p w:rsidR="00DE6B8D" w:rsidRDefault="00DE6B8D" w:rsidP="00DE6B8D">
      <w:pPr>
        <w:pStyle w:val="a7"/>
        <w:rPr>
          <w:lang w:val="en-US"/>
        </w:rPr>
      </w:pPr>
    </w:p>
    <w:p w:rsidR="00DE6B8D" w:rsidRDefault="00DE6B8D" w:rsidP="00DE6B8D">
      <w:pPr>
        <w:pStyle w:val="a7"/>
        <w:rPr>
          <w:lang w:val="en-US"/>
        </w:rPr>
      </w:pPr>
    </w:p>
    <w:p w:rsidR="00DE6B8D" w:rsidRDefault="00DE6B8D" w:rsidP="00DE6B8D">
      <w:pPr>
        <w:pStyle w:val="a7"/>
        <w:rPr>
          <w:lang w:val="en-US"/>
        </w:rPr>
      </w:pPr>
    </w:p>
    <w:p w:rsidR="00DE6B8D" w:rsidRDefault="00DE6B8D" w:rsidP="00DE6B8D">
      <w:pPr>
        <w:pStyle w:val="a7"/>
      </w:pPr>
      <w:r>
        <w:lastRenderedPageBreak/>
        <w:t>Определение вероятностей ошибок</w:t>
      </w:r>
    </w:p>
    <w:p w:rsidR="00DE6B8D" w:rsidRDefault="00DE6B8D" w:rsidP="00DE6B8D">
      <w:pPr>
        <w:pStyle w:val="a7"/>
      </w:pPr>
      <w:r>
        <w:rPr>
          <w:noProof/>
        </w:rPr>
        <w:drawing>
          <wp:inline distT="0" distB="0" distL="0" distR="0" wp14:anchorId="6A93AE80" wp14:editId="3F47D66A">
            <wp:extent cx="5940425" cy="2943860"/>
            <wp:effectExtent l="0" t="0" r="3175" b="8890"/>
            <wp:docPr id="30" name="Рисунок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B8D" w:rsidRPr="000A0527" w:rsidRDefault="00DE6B8D" w:rsidP="00DE6B8D">
      <w:pPr>
        <w:pStyle w:val="a7"/>
        <w:rPr>
          <w:b/>
          <w:sz w:val="24"/>
        </w:rPr>
      </w:pPr>
      <w:r w:rsidRPr="000A0527">
        <w:rPr>
          <w:b/>
          <w:sz w:val="24"/>
        </w:rPr>
        <w:t xml:space="preserve">Рис. </w:t>
      </w:r>
      <w:r>
        <w:rPr>
          <w:b/>
          <w:sz w:val="24"/>
        </w:rPr>
        <w:t>8</w:t>
      </w:r>
      <w:r w:rsidRPr="000A0527">
        <w:rPr>
          <w:b/>
          <w:sz w:val="24"/>
        </w:rPr>
        <w:t>.</w:t>
      </w:r>
      <w:r>
        <w:rPr>
          <w:b/>
          <w:sz w:val="24"/>
        </w:rPr>
        <w:t>1</w:t>
      </w:r>
      <w:r w:rsidRPr="000A0527">
        <w:rPr>
          <w:b/>
          <w:sz w:val="24"/>
        </w:rPr>
        <w:t xml:space="preserve"> </w:t>
      </w:r>
      <w:r>
        <w:rPr>
          <w:b/>
          <w:sz w:val="24"/>
        </w:rPr>
        <w:t>Цифровая модель системы связи с кодеком и ДСК</w:t>
      </w:r>
    </w:p>
    <w:p w:rsidR="000E03BF" w:rsidRDefault="000E03BF" w:rsidP="00DE6B8D">
      <w:pPr>
        <w:pStyle w:val="a7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 w:rsidRPr="00DE6B8D">
              <w:rPr>
                <w:sz w:val="24"/>
                <w:szCs w:val="20"/>
              </w:rPr>
              <w:t>Вероятность ошибки P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Количество ошибок в ДСК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Вероятность ошибки в ДСК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Количество ошибок после декодирования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Вероятность ошибки после декодирования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,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,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3,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2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5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57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,0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</w:t>
            </w:r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24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2,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2,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3</m:t>
                    </m:r>
                  </m:sup>
                </m:sSup>
              </m:oMath>
            </m:oMathPara>
          </w:p>
        </w:tc>
      </w:tr>
      <w:tr w:rsidR="000E03BF" w:rsidRPr="00DE6B8D" w:rsidTr="00DE6B8D"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68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8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,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</w:tr>
      <w:tr w:rsidR="000E03BF" w:rsidRPr="00DE6B8D" w:rsidTr="00DE6B8D">
        <w:tc>
          <w:tcPr>
            <w:tcW w:w="1869" w:type="dxa"/>
          </w:tcPr>
          <w:p w:rsidR="000E03BF" w:rsidRDefault="000E03BF" w:rsidP="000E03BF">
            <w:pPr>
              <w:pStyle w:val="a7"/>
              <w:rPr>
                <w:rFonts w:eastAsia="Calibri" w:cs="Times New Roman"/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99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5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89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4,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2</m:t>
                    </m:r>
                  </m:sup>
                </m:sSup>
              </m:oMath>
            </m:oMathPara>
          </w:p>
        </w:tc>
      </w:tr>
      <w:tr w:rsidR="000E03BF" w:rsidRPr="00DE6B8D" w:rsidTr="00DE6B8D">
        <w:tc>
          <w:tcPr>
            <w:tcW w:w="1869" w:type="dxa"/>
          </w:tcPr>
          <w:p w:rsidR="000E03BF" w:rsidRDefault="000E03BF" w:rsidP="000E03BF">
            <w:pPr>
              <w:pStyle w:val="a7"/>
              <w:rPr>
                <w:rFonts w:eastAsia="Calibri" w:cs="Times New Roman"/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534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0,9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00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0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0"/>
                      </w:rPr>
                      <m:t>-1</m:t>
                    </m:r>
                  </m:sup>
                </m:sSup>
              </m:oMath>
            </m:oMathPara>
          </w:p>
        </w:tc>
      </w:tr>
      <w:tr w:rsidR="000E03BF" w:rsidRPr="00DE6B8D" w:rsidTr="00DE6B8D">
        <w:tc>
          <w:tcPr>
            <w:tcW w:w="1869" w:type="dxa"/>
          </w:tcPr>
          <w:p w:rsidR="000E03BF" w:rsidRDefault="000E03BF" w:rsidP="000E03BF">
            <w:pPr>
              <w:pStyle w:val="a7"/>
              <w:rPr>
                <w:rFonts w:eastAsia="Calibri" w:cs="Times New Roman"/>
                <w:sz w:val="24"/>
                <w:szCs w:val="20"/>
              </w:rPr>
            </w:pPr>
            <w:r>
              <w:rPr>
                <w:rFonts w:eastAsia="Calibri" w:cs="Times New Roman"/>
                <w:sz w:val="24"/>
                <w:szCs w:val="20"/>
              </w:rPr>
              <w:t>0,5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2689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,49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926</w:t>
            </w:r>
          </w:p>
        </w:tc>
        <w:tc>
          <w:tcPr>
            <w:tcW w:w="1869" w:type="dxa"/>
          </w:tcPr>
          <w:p w:rsidR="000E03BF" w:rsidRPr="00DE6B8D" w:rsidRDefault="000E03BF" w:rsidP="000E03BF">
            <w:pPr>
              <w:pStyle w:val="a7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0,48</w:t>
            </w:r>
          </w:p>
        </w:tc>
      </w:tr>
    </w:tbl>
    <w:p w:rsidR="00DE6B8D" w:rsidRDefault="00DE6B8D" w:rsidP="000E03BF">
      <w:pPr>
        <w:pStyle w:val="a5"/>
        <w:rPr>
          <w:lang w:val="en-US"/>
        </w:rPr>
      </w:pPr>
    </w:p>
    <w:p w:rsidR="00C17801" w:rsidRPr="002648C0" w:rsidRDefault="00C17801" w:rsidP="000E03BF">
      <w:pPr>
        <w:pStyle w:val="a5"/>
      </w:pPr>
      <w:r>
        <w:t xml:space="preserve">Вывод: </w:t>
      </w:r>
      <w:r w:rsidR="008B78D3">
        <w:t xml:space="preserve">при </w:t>
      </w:r>
      <w:r w:rsidR="002648C0">
        <w:t xml:space="preserve">увеличении вероятности ошибки </w:t>
      </w:r>
      <w:r w:rsidR="002648C0">
        <w:rPr>
          <w:lang w:val="en-US"/>
        </w:rPr>
        <w:t>P</w:t>
      </w:r>
      <w:r w:rsidR="002648C0">
        <w:t xml:space="preserve">, увеличивается вероятность ошибки в двоичном симметричном канале. При вероятности ошибки в ДСК меньше или равно </w:t>
      </w:r>
      <m:oMath>
        <m:r>
          <w:rPr>
            <w:rFonts w:ascii="Cambria Math" w:hAnsi="Cambria Math"/>
            <w:sz w:val="24"/>
            <w:szCs w:val="20"/>
          </w:rPr>
          <m:t>1,03×</m:t>
        </m:r>
        <m:sSup>
          <m:sSupPr>
            <m:ctrlPr>
              <w:rPr>
                <w:rFonts w:ascii="Cambria Math" w:hAnsi="Cambria Math"/>
                <w:i/>
                <w:sz w:val="24"/>
                <w:szCs w:val="20"/>
              </w:rPr>
            </m:ctrlPr>
          </m:sSupPr>
          <m:e>
            <m:r>
              <w:rPr>
                <w:rFonts w:ascii="Cambria Math" w:hAnsi="Cambria Math"/>
                <w:sz w:val="24"/>
                <w:szCs w:val="20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0"/>
              </w:rPr>
              <m:t>-2</m:t>
            </m:r>
          </m:sup>
        </m:sSup>
      </m:oMath>
      <w:r w:rsidR="002648C0">
        <w:t>, д</w:t>
      </w:r>
      <w:bookmarkStart w:id="0" w:name="_GoBack"/>
      <w:bookmarkEnd w:id="0"/>
      <w:r w:rsidR="002648C0">
        <w:t>екодер исправляет все ошибки.</w:t>
      </w:r>
    </w:p>
    <w:sectPr w:rsidR="00C17801" w:rsidRPr="002648C0" w:rsidSect="006916FF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37D0" w:rsidRDefault="009237D0" w:rsidP="00F546F5">
      <w:pPr>
        <w:spacing w:after="0" w:line="240" w:lineRule="auto"/>
      </w:pPr>
      <w:r>
        <w:separator/>
      </w:r>
    </w:p>
  </w:endnote>
  <w:endnote w:type="continuationSeparator" w:id="0">
    <w:p w:rsidR="009237D0" w:rsidRDefault="009237D0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8530726"/>
      <w:docPartObj>
        <w:docPartGallery w:val="Page Numbers (Bottom of Page)"/>
        <w:docPartUnique/>
      </w:docPartObj>
    </w:sdtPr>
    <w:sdtEndPr/>
    <w:sdtContent>
      <w:p w:rsidR="004F2736" w:rsidRPr="006916FF" w:rsidRDefault="004F2736" w:rsidP="006916F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554D"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37D0" w:rsidRDefault="009237D0" w:rsidP="00F546F5">
      <w:pPr>
        <w:spacing w:after="0" w:line="240" w:lineRule="auto"/>
      </w:pPr>
      <w:r>
        <w:separator/>
      </w:r>
    </w:p>
  </w:footnote>
  <w:footnote w:type="continuationSeparator" w:id="0">
    <w:p w:rsidR="009237D0" w:rsidRDefault="009237D0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C4D75"/>
    <w:multiLevelType w:val="multilevel"/>
    <w:tmpl w:val="7278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3F7A59"/>
    <w:multiLevelType w:val="multilevel"/>
    <w:tmpl w:val="D354C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B480BF3"/>
    <w:multiLevelType w:val="hybridMultilevel"/>
    <w:tmpl w:val="1FFA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01EB5"/>
    <w:multiLevelType w:val="multilevel"/>
    <w:tmpl w:val="0F6296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396518"/>
    <w:multiLevelType w:val="hybridMultilevel"/>
    <w:tmpl w:val="49FEFF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C7270AC"/>
    <w:multiLevelType w:val="hybridMultilevel"/>
    <w:tmpl w:val="0DEA1D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0" w15:restartNumberingAfterBreak="0">
    <w:nsid w:val="22584840"/>
    <w:multiLevelType w:val="multilevel"/>
    <w:tmpl w:val="5EF07C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22E32928"/>
    <w:multiLevelType w:val="multilevel"/>
    <w:tmpl w:val="55D66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1831EB6"/>
    <w:multiLevelType w:val="hybridMultilevel"/>
    <w:tmpl w:val="6B285C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96E7104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40C57B2C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46877CC8"/>
    <w:multiLevelType w:val="hybridMultilevel"/>
    <w:tmpl w:val="34481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420AD1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4B2B0279"/>
    <w:multiLevelType w:val="hybridMultilevel"/>
    <w:tmpl w:val="018A45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 w15:restartNumberingAfterBreak="0">
    <w:nsid w:val="56B409EC"/>
    <w:multiLevelType w:val="multilevel"/>
    <w:tmpl w:val="A71A3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280A1D"/>
    <w:multiLevelType w:val="multilevel"/>
    <w:tmpl w:val="51BC3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EF926FC"/>
    <w:multiLevelType w:val="hybridMultilevel"/>
    <w:tmpl w:val="715E8C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FEE5388"/>
    <w:multiLevelType w:val="hybridMultilevel"/>
    <w:tmpl w:val="B8005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7439F9"/>
    <w:multiLevelType w:val="multilevel"/>
    <w:tmpl w:val="70C23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7812189C"/>
    <w:multiLevelType w:val="hybridMultilevel"/>
    <w:tmpl w:val="A7FE3066"/>
    <w:lvl w:ilvl="0" w:tplc="119272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D4169A1"/>
    <w:multiLevelType w:val="multilevel"/>
    <w:tmpl w:val="18608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2"/>
  </w:num>
  <w:num w:numId="2">
    <w:abstractNumId w:val="19"/>
  </w:num>
  <w:num w:numId="3">
    <w:abstractNumId w:val="5"/>
  </w:num>
  <w:num w:numId="4">
    <w:abstractNumId w:val="13"/>
  </w:num>
  <w:num w:numId="5">
    <w:abstractNumId w:val="9"/>
  </w:num>
  <w:num w:numId="6">
    <w:abstractNumId w:val="21"/>
  </w:num>
  <w:num w:numId="7">
    <w:abstractNumId w:val="8"/>
  </w:num>
  <w:num w:numId="8">
    <w:abstractNumId w:val="23"/>
  </w:num>
  <w:num w:numId="9">
    <w:abstractNumId w:val="3"/>
  </w:num>
  <w:num w:numId="10">
    <w:abstractNumId w:val="2"/>
  </w:num>
  <w:num w:numId="11">
    <w:abstractNumId w:val="24"/>
  </w:num>
  <w:num w:numId="12">
    <w:abstractNumId w:val="18"/>
  </w:num>
  <w:num w:numId="13">
    <w:abstractNumId w:val="27"/>
  </w:num>
  <w:num w:numId="14">
    <w:abstractNumId w:val="6"/>
  </w:num>
  <w:num w:numId="15">
    <w:abstractNumId w:val="16"/>
  </w:num>
  <w:num w:numId="16">
    <w:abstractNumId w:val="4"/>
  </w:num>
  <w:num w:numId="17">
    <w:abstractNumId w:val="15"/>
  </w:num>
  <w:num w:numId="18">
    <w:abstractNumId w:val="29"/>
  </w:num>
  <w:num w:numId="19">
    <w:abstractNumId w:val="20"/>
  </w:num>
  <w:num w:numId="20">
    <w:abstractNumId w:val="0"/>
  </w:num>
  <w:num w:numId="21">
    <w:abstractNumId w:val="7"/>
  </w:num>
  <w:num w:numId="22">
    <w:abstractNumId w:val="11"/>
  </w:num>
  <w:num w:numId="23">
    <w:abstractNumId w:val="12"/>
  </w:num>
  <w:num w:numId="24">
    <w:abstractNumId w:val="1"/>
  </w:num>
  <w:num w:numId="25">
    <w:abstractNumId w:val="25"/>
  </w:num>
  <w:num w:numId="26">
    <w:abstractNumId w:val="17"/>
  </w:num>
  <w:num w:numId="27">
    <w:abstractNumId w:val="10"/>
  </w:num>
  <w:num w:numId="28">
    <w:abstractNumId w:val="14"/>
  </w:num>
  <w:num w:numId="29">
    <w:abstractNumId w:val="26"/>
  </w:num>
  <w:num w:numId="3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16919"/>
    <w:rsid w:val="00022915"/>
    <w:rsid w:val="00060991"/>
    <w:rsid w:val="000676A1"/>
    <w:rsid w:val="00076E5B"/>
    <w:rsid w:val="00082D4B"/>
    <w:rsid w:val="000855C5"/>
    <w:rsid w:val="000A0527"/>
    <w:rsid w:val="000D3706"/>
    <w:rsid w:val="000D5431"/>
    <w:rsid w:val="000E03BF"/>
    <w:rsid w:val="000F0116"/>
    <w:rsid w:val="00107F9A"/>
    <w:rsid w:val="00107F9E"/>
    <w:rsid w:val="0012113C"/>
    <w:rsid w:val="00136B2F"/>
    <w:rsid w:val="001611FD"/>
    <w:rsid w:val="00170A8B"/>
    <w:rsid w:val="00180490"/>
    <w:rsid w:val="001943DC"/>
    <w:rsid w:val="001A57BF"/>
    <w:rsid w:val="001C1E56"/>
    <w:rsid w:val="001C21DE"/>
    <w:rsid w:val="00211AF5"/>
    <w:rsid w:val="002258E7"/>
    <w:rsid w:val="00253009"/>
    <w:rsid w:val="00253549"/>
    <w:rsid w:val="002648C0"/>
    <w:rsid w:val="00292DF1"/>
    <w:rsid w:val="002A7F2A"/>
    <w:rsid w:val="002B379E"/>
    <w:rsid w:val="002E6679"/>
    <w:rsid w:val="00342434"/>
    <w:rsid w:val="00346F00"/>
    <w:rsid w:val="003618CA"/>
    <w:rsid w:val="00364B4B"/>
    <w:rsid w:val="00395C9F"/>
    <w:rsid w:val="00396A85"/>
    <w:rsid w:val="003B3751"/>
    <w:rsid w:val="003B63CD"/>
    <w:rsid w:val="003C123C"/>
    <w:rsid w:val="003C27CA"/>
    <w:rsid w:val="003D3CD8"/>
    <w:rsid w:val="00400504"/>
    <w:rsid w:val="00400521"/>
    <w:rsid w:val="00404E91"/>
    <w:rsid w:val="004324C3"/>
    <w:rsid w:val="00435C04"/>
    <w:rsid w:val="0043664D"/>
    <w:rsid w:val="00442C07"/>
    <w:rsid w:val="00456D72"/>
    <w:rsid w:val="0045735D"/>
    <w:rsid w:val="00484497"/>
    <w:rsid w:val="004941ED"/>
    <w:rsid w:val="004A4E98"/>
    <w:rsid w:val="004A58D4"/>
    <w:rsid w:val="004B0753"/>
    <w:rsid w:val="004B1157"/>
    <w:rsid w:val="004B3142"/>
    <w:rsid w:val="004B3757"/>
    <w:rsid w:val="004C464C"/>
    <w:rsid w:val="004D7EF7"/>
    <w:rsid w:val="004E10AC"/>
    <w:rsid w:val="004E1B55"/>
    <w:rsid w:val="004E3AC9"/>
    <w:rsid w:val="004E7F1E"/>
    <w:rsid w:val="004F2736"/>
    <w:rsid w:val="004F47D2"/>
    <w:rsid w:val="00515349"/>
    <w:rsid w:val="00520A47"/>
    <w:rsid w:val="00523C46"/>
    <w:rsid w:val="00530D55"/>
    <w:rsid w:val="00531361"/>
    <w:rsid w:val="00533108"/>
    <w:rsid w:val="00534B27"/>
    <w:rsid w:val="0054072D"/>
    <w:rsid w:val="00546783"/>
    <w:rsid w:val="005658D7"/>
    <w:rsid w:val="005679FA"/>
    <w:rsid w:val="00584FE9"/>
    <w:rsid w:val="005966DB"/>
    <w:rsid w:val="005A2053"/>
    <w:rsid w:val="005A51AC"/>
    <w:rsid w:val="005A70A7"/>
    <w:rsid w:val="005D0B90"/>
    <w:rsid w:val="005D16F1"/>
    <w:rsid w:val="005E2BB5"/>
    <w:rsid w:val="00601601"/>
    <w:rsid w:val="00617288"/>
    <w:rsid w:val="00634F22"/>
    <w:rsid w:val="0064163F"/>
    <w:rsid w:val="006514FC"/>
    <w:rsid w:val="00667C0B"/>
    <w:rsid w:val="00674002"/>
    <w:rsid w:val="00674AF4"/>
    <w:rsid w:val="00676C4D"/>
    <w:rsid w:val="006916FF"/>
    <w:rsid w:val="00693BD7"/>
    <w:rsid w:val="006A6C43"/>
    <w:rsid w:val="006B6416"/>
    <w:rsid w:val="006C2B7C"/>
    <w:rsid w:val="006D248B"/>
    <w:rsid w:val="006D554D"/>
    <w:rsid w:val="006F79D3"/>
    <w:rsid w:val="007038E8"/>
    <w:rsid w:val="00707739"/>
    <w:rsid w:val="00714AF2"/>
    <w:rsid w:val="00731329"/>
    <w:rsid w:val="0075287F"/>
    <w:rsid w:val="00765E64"/>
    <w:rsid w:val="007920EB"/>
    <w:rsid w:val="0079685A"/>
    <w:rsid w:val="007D3615"/>
    <w:rsid w:val="007D54E5"/>
    <w:rsid w:val="007E57F6"/>
    <w:rsid w:val="007F3411"/>
    <w:rsid w:val="007F7FCD"/>
    <w:rsid w:val="00802173"/>
    <w:rsid w:val="008235D3"/>
    <w:rsid w:val="00832F7A"/>
    <w:rsid w:val="00852C3D"/>
    <w:rsid w:val="00874EE7"/>
    <w:rsid w:val="00876AF8"/>
    <w:rsid w:val="00890590"/>
    <w:rsid w:val="00890D72"/>
    <w:rsid w:val="00892417"/>
    <w:rsid w:val="008B78D3"/>
    <w:rsid w:val="008C22A2"/>
    <w:rsid w:val="008E28BC"/>
    <w:rsid w:val="008E3696"/>
    <w:rsid w:val="008E55AB"/>
    <w:rsid w:val="008F0333"/>
    <w:rsid w:val="00922CA0"/>
    <w:rsid w:val="009237D0"/>
    <w:rsid w:val="0092710F"/>
    <w:rsid w:val="00962253"/>
    <w:rsid w:val="0097026D"/>
    <w:rsid w:val="0097253A"/>
    <w:rsid w:val="0097782B"/>
    <w:rsid w:val="00985272"/>
    <w:rsid w:val="009B397F"/>
    <w:rsid w:val="009C0D66"/>
    <w:rsid w:val="009D3EB2"/>
    <w:rsid w:val="009D67D4"/>
    <w:rsid w:val="009D7B4A"/>
    <w:rsid w:val="009F65EA"/>
    <w:rsid w:val="009F7D8E"/>
    <w:rsid w:val="00A03291"/>
    <w:rsid w:val="00A124A8"/>
    <w:rsid w:val="00A171B0"/>
    <w:rsid w:val="00A17BD2"/>
    <w:rsid w:val="00A17ECB"/>
    <w:rsid w:val="00A32983"/>
    <w:rsid w:val="00A4210A"/>
    <w:rsid w:val="00A44ACC"/>
    <w:rsid w:val="00A47EE4"/>
    <w:rsid w:val="00A54113"/>
    <w:rsid w:val="00A92680"/>
    <w:rsid w:val="00A94F2B"/>
    <w:rsid w:val="00AA5B9B"/>
    <w:rsid w:val="00AA7110"/>
    <w:rsid w:val="00AB46EC"/>
    <w:rsid w:val="00AC236B"/>
    <w:rsid w:val="00AC3B74"/>
    <w:rsid w:val="00AC7CE7"/>
    <w:rsid w:val="00AD2138"/>
    <w:rsid w:val="00AD5E96"/>
    <w:rsid w:val="00AE2CD6"/>
    <w:rsid w:val="00B01DA9"/>
    <w:rsid w:val="00B50063"/>
    <w:rsid w:val="00B565CC"/>
    <w:rsid w:val="00B72738"/>
    <w:rsid w:val="00B855CA"/>
    <w:rsid w:val="00BA458D"/>
    <w:rsid w:val="00BB3FD3"/>
    <w:rsid w:val="00BE1B49"/>
    <w:rsid w:val="00BF481F"/>
    <w:rsid w:val="00C03DD1"/>
    <w:rsid w:val="00C1172E"/>
    <w:rsid w:val="00C13659"/>
    <w:rsid w:val="00C17801"/>
    <w:rsid w:val="00C57CCD"/>
    <w:rsid w:val="00CB1556"/>
    <w:rsid w:val="00CE19CF"/>
    <w:rsid w:val="00CE3A31"/>
    <w:rsid w:val="00D10AAB"/>
    <w:rsid w:val="00D20534"/>
    <w:rsid w:val="00D210AA"/>
    <w:rsid w:val="00D24D14"/>
    <w:rsid w:val="00D25BE8"/>
    <w:rsid w:val="00D327C7"/>
    <w:rsid w:val="00D51A0E"/>
    <w:rsid w:val="00D53765"/>
    <w:rsid w:val="00D538C5"/>
    <w:rsid w:val="00D7652F"/>
    <w:rsid w:val="00D779B3"/>
    <w:rsid w:val="00D83C83"/>
    <w:rsid w:val="00D85C6A"/>
    <w:rsid w:val="00D91DF3"/>
    <w:rsid w:val="00D93B1E"/>
    <w:rsid w:val="00DB47AA"/>
    <w:rsid w:val="00DC491F"/>
    <w:rsid w:val="00DE6B8D"/>
    <w:rsid w:val="00DF3D10"/>
    <w:rsid w:val="00E24787"/>
    <w:rsid w:val="00E26905"/>
    <w:rsid w:val="00E333EF"/>
    <w:rsid w:val="00E36D3E"/>
    <w:rsid w:val="00E373A0"/>
    <w:rsid w:val="00E6084A"/>
    <w:rsid w:val="00E722B6"/>
    <w:rsid w:val="00E736EA"/>
    <w:rsid w:val="00E74392"/>
    <w:rsid w:val="00E74C6D"/>
    <w:rsid w:val="00E829AE"/>
    <w:rsid w:val="00E96B35"/>
    <w:rsid w:val="00EA10AF"/>
    <w:rsid w:val="00EB6B6E"/>
    <w:rsid w:val="00EC48E1"/>
    <w:rsid w:val="00ED4E2A"/>
    <w:rsid w:val="00F26FB3"/>
    <w:rsid w:val="00F277ED"/>
    <w:rsid w:val="00F3495B"/>
    <w:rsid w:val="00F45F87"/>
    <w:rsid w:val="00F546F5"/>
    <w:rsid w:val="00F61E37"/>
    <w:rsid w:val="00F63160"/>
    <w:rsid w:val="00F942EA"/>
    <w:rsid w:val="00FB064A"/>
    <w:rsid w:val="00FB7BE7"/>
    <w:rsid w:val="00FD2545"/>
    <w:rsid w:val="00FD3766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9539A0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A94F2B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BB3FD3"/>
    <w:pPr>
      <w:spacing w:after="0" w:line="276" w:lineRule="auto"/>
      <w:ind w:firstLine="709"/>
      <w:jc w:val="both"/>
    </w:pPr>
  </w:style>
  <w:style w:type="character" w:customStyle="1" w:styleId="a6">
    <w:name w:val="Основной Знак"/>
    <w:basedOn w:val="a0"/>
    <w:link w:val="a5"/>
    <w:rsid w:val="00BB3FD3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BB3FD3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BB3FD3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styleId="af7">
    <w:name w:val="Normal (Web)"/>
    <w:basedOn w:val="a"/>
    <w:uiPriority w:val="99"/>
    <w:semiHidden/>
    <w:unhideWhenUsed/>
    <w:rsid w:val="00BB3F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8">
    <w:name w:val="Hyperlink"/>
    <w:basedOn w:val="a0"/>
    <w:uiPriority w:val="99"/>
    <w:unhideWhenUsed/>
    <w:rsid w:val="00E74392"/>
    <w:rPr>
      <w:color w:val="0000FF"/>
      <w:u w:val="single"/>
    </w:rPr>
  </w:style>
  <w:style w:type="character" w:styleId="af9">
    <w:name w:val="FollowedHyperlink"/>
    <w:basedOn w:val="a0"/>
    <w:uiPriority w:val="99"/>
    <w:semiHidden/>
    <w:unhideWhenUsed/>
    <w:rsid w:val="00AC3B74"/>
    <w:rPr>
      <w:color w:val="954F72" w:themeColor="followedHyperlink"/>
      <w:u w:val="single"/>
    </w:rPr>
  </w:style>
  <w:style w:type="paragraph" w:styleId="afa">
    <w:name w:val="footnote text"/>
    <w:basedOn w:val="a"/>
    <w:link w:val="afb"/>
    <w:uiPriority w:val="99"/>
    <w:semiHidden/>
    <w:unhideWhenUsed/>
    <w:rsid w:val="00ED4E2A"/>
    <w:pPr>
      <w:spacing w:after="0" w:line="240" w:lineRule="auto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rsid w:val="00ED4E2A"/>
    <w:rPr>
      <w:rFonts w:ascii="Times New Roman" w:hAnsi="Times New Roman"/>
      <w:sz w:val="20"/>
      <w:szCs w:val="20"/>
    </w:rPr>
  </w:style>
  <w:style w:type="character" w:styleId="afc">
    <w:name w:val="footnote reference"/>
    <w:basedOn w:val="a0"/>
    <w:uiPriority w:val="99"/>
    <w:semiHidden/>
    <w:unhideWhenUsed/>
    <w:rsid w:val="00ED4E2A"/>
    <w:rPr>
      <w:vertAlign w:val="superscript"/>
    </w:rPr>
  </w:style>
  <w:style w:type="character" w:customStyle="1" w:styleId="math-template">
    <w:name w:val="math-template"/>
    <w:basedOn w:val="a0"/>
    <w:rsid w:val="00ED4E2A"/>
  </w:style>
  <w:style w:type="character" w:customStyle="1" w:styleId="nowrap">
    <w:name w:val="nowrap"/>
    <w:basedOn w:val="a0"/>
    <w:rsid w:val="00ED4E2A"/>
  </w:style>
  <w:style w:type="paragraph" w:customStyle="1" w:styleId="catalogtext">
    <w:name w:val="catalogtext"/>
    <w:basedOn w:val="a"/>
    <w:rsid w:val="004B07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d">
    <w:name w:val="Emphasis"/>
    <w:basedOn w:val="a0"/>
    <w:uiPriority w:val="20"/>
    <w:qFormat/>
    <w:rsid w:val="00890590"/>
    <w:rPr>
      <w:i/>
      <w:iCs/>
    </w:rPr>
  </w:style>
  <w:style w:type="character" w:customStyle="1" w:styleId="mwe-math-mathml-inline">
    <w:name w:val="mwe-math-mathml-inline"/>
    <w:basedOn w:val="a0"/>
    <w:rsid w:val="009D3EB2"/>
  </w:style>
  <w:style w:type="character" w:styleId="afe">
    <w:name w:val="Strong"/>
    <w:basedOn w:val="a0"/>
    <w:uiPriority w:val="22"/>
    <w:qFormat/>
    <w:rsid w:val="004F2736"/>
    <w:rPr>
      <w:b/>
      <w:bCs/>
    </w:rPr>
  </w:style>
  <w:style w:type="character" w:customStyle="1" w:styleId="MTEquationSection">
    <w:name w:val="MTEquationSection"/>
    <w:basedOn w:val="a0"/>
    <w:rsid w:val="00674AF4"/>
    <w:rPr>
      <w:vanish/>
      <w:color w:val="FF0000"/>
    </w:rPr>
  </w:style>
  <w:style w:type="paragraph" w:customStyle="1" w:styleId="MTDisplayEquation">
    <w:name w:val="MTDisplayEquation"/>
    <w:basedOn w:val="a5"/>
    <w:next w:val="a"/>
    <w:link w:val="MTDisplayEquation0"/>
    <w:rsid w:val="00674AF4"/>
    <w:pPr>
      <w:tabs>
        <w:tab w:val="center" w:pos="4680"/>
        <w:tab w:val="right" w:pos="9360"/>
      </w:tabs>
      <w:ind w:firstLine="0"/>
    </w:pPr>
  </w:style>
  <w:style w:type="character" w:customStyle="1" w:styleId="MTDisplayEquation0">
    <w:name w:val="MTDisplayEquation Знак"/>
    <w:basedOn w:val="a6"/>
    <w:link w:val="MTDisplayEquation"/>
    <w:rsid w:val="00674AF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570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53076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199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9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0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857CD3-17EC-44EC-8A63-EAE7D910D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7</TotalTime>
  <Pages>10</Pages>
  <Words>851</Words>
  <Characters>485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101</cp:revision>
  <cp:lastPrinted>2019-04-15T23:10:00Z</cp:lastPrinted>
  <dcterms:created xsi:type="dcterms:W3CDTF">2018-10-03T12:48:00Z</dcterms:created>
  <dcterms:modified xsi:type="dcterms:W3CDTF">2019-06-04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